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4027" w:rsidRPr="00AE4027" w:rsidRDefault="00AE4027" w:rsidP="00AE4027">
      <w:pPr>
        <w:autoSpaceDE w:val="0"/>
        <w:autoSpaceDN w:val="0"/>
        <w:adjustRightInd w:val="0"/>
        <w:spacing w:after="120"/>
        <w:jc w:val="both"/>
        <w:rPr>
          <w:rFonts w:ascii="Times New Roman" w:hAnsi="Times New Roman" w:cs="Times New Roman"/>
          <w:b/>
          <w:sz w:val="24"/>
          <w:szCs w:val="24"/>
        </w:rPr>
      </w:pPr>
      <w:r w:rsidRPr="00AE4027">
        <w:rPr>
          <w:rFonts w:ascii="Times New Roman" w:hAnsi="Times New Roman" w:cs="Times New Roman"/>
          <w:b/>
          <w:sz w:val="24"/>
          <w:szCs w:val="24"/>
        </w:rPr>
        <w:t xml:space="preserve">§1.4. Классификация оптимизационных </w:t>
      </w:r>
      <w:proofErr w:type="gramStart"/>
      <w:r w:rsidRPr="00AE4027">
        <w:rPr>
          <w:rFonts w:ascii="Times New Roman" w:hAnsi="Times New Roman" w:cs="Times New Roman"/>
          <w:b/>
          <w:sz w:val="24"/>
          <w:szCs w:val="24"/>
        </w:rPr>
        <w:t>задач маршрутизации инструмента машин фигурной листовой резки</w:t>
      </w:r>
      <w:proofErr w:type="gramEnd"/>
      <w:r w:rsidRPr="00AE4027">
        <w:rPr>
          <w:rFonts w:ascii="Times New Roman" w:hAnsi="Times New Roman" w:cs="Times New Roman"/>
          <w:b/>
          <w:sz w:val="24"/>
          <w:szCs w:val="24"/>
        </w:rPr>
        <w:t xml:space="preserve"> с ЧПУ</w:t>
      </w:r>
    </w:p>
    <w:p w:rsidR="00AE4027" w:rsidRPr="00AE4027" w:rsidRDefault="00AE4027" w:rsidP="00AE4027">
      <w:pPr>
        <w:rPr>
          <w:rFonts w:ascii="Times New Roman" w:eastAsia="MS Mincho" w:hAnsi="Times New Roman" w:cs="Times New Roman"/>
          <w:sz w:val="24"/>
          <w:szCs w:val="24"/>
        </w:rPr>
      </w:pPr>
      <w:r w:rsidRPr="00AE4027">
        <w:rPr>
          <w:rFonts w:ascii="Times New Roman" w:eastAsia="MS Mincho" w:hAnsi="Times New Roman" w:cs="Times New Roman"/>
          <w:sz w:val="24"/>
          <w:szCs w:val="24"/>
        </w:rPr>
        <w:t xml:space="preserve">Существующая  классификация </w:t>
      </w:r>
      <w:proofErr w:type="gramStart"/>
      <w:r w:rsidRPr="00AE4027">
        <w:rPr>
          <w:rFonts w:ascii="Times New Roman" w:eastAsia="MS Mincho" w:hAnsi="Times New Roman" w:cs="Times New Roman"/>
          <w:sz w:val="24"/>
          <w:szCs w:val="24"/>
        </w:rPr>
        <w:t xml:space="preserve">задач </w:t>
      </w:r>
      <w:r w:rsidRPr="00AE4027">
        <w:rPr>
          <w:rFonts w:ascii="Times New Roman" w:hAnsi="Times New Roman" w:cs="Times New Roman"/>
          <w:sz w:val="24"/>
          <w:szCs w:val="24"/>
        </w:rPr>
        <w:t>маршрутизации инструмента машин фигурной листовой резки</w:t>
      </w:r>
      <w:proofErr w:type="gramEnd"/>
      <w:r w:rsidRPr="00AE4027">
        <w:rPr>
          <w:rFonts w:ascii="Times New Roman" w:hAnsi="Times New Roman" w:cs="Times New Roman"/>
          <w:sz w:val="24"/>
          <w:szCs w:val="24"/>
        </w:rPr>
        <w:t xml:space="preserve"> с ЧПУ</w:t>
      </w:r>
      <w:r w:rsidRPr="00AE4027">
        <w:rPr>
          <w:rFonts w:ascii="Times New Roman" w:eastAsia="MS Mincho" w:hAnsi="Times New Roman" w:cs="Times New Roman"/>
          <w:sz w:val="24"/>
          <w:szCs w:val="24"/>
        </w:rPr>
        <w:t xml:space="preserve"> определяется  типом использованной техники резки и способом задания возможных точек входа инструмента в контур.  В [13] все задачи маршрутизации разбиты на пять (5) основных классов (см. Рис. 18). </w:t>
      </w:r>
    </w:p>
    <w:p w:rsidR="00AE4027" w:rsidRPr="00AE4027" w:rsidRDefault="00AE4027" w:rsidP="00AE4027">
      <w:pPr>
        <w:jc w:val="center"/>
        <w:rPr>
          <w:rFonts w:ascii="Times New Roman" w:eastAsia="MS Mincho" w:hAnsi="Times New Roman" w:cs="Times New Roman"/>
          <w:sz w:val="20"/>
          <w:szCs w:val="20"/>
          <w:lang w:val="en-US"/>
        </w:rPr>
      </w:pPr>
      <w:r w:rsidRPr="00AE4027">
        <w:rPr>
          <w:rFonts w:ascii="Times New Roman" w:hAnsi="Times New Roman" w:cs="Times New Roman"/>
          <w:noProof/>
          <w:sz w:val="24"/>
          <w:szCs w:val="24"/>
          <w:lang w:eastAsia="ru-RU"/>
        </w:rPr>
        <w:drawing>
          <wp:inline distT="0" distB="0" distL="0" distR="0" wp14:anchorId="46D08E82" wp14:editId="49F7FE8C">
            <wp:extent cx="3819525" cy="24270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860883" cy="2453355"/>
                    </a:xfrm>
                    <a:prstGeom prst="rect">
                      <a:avLst/>
                    </a:prstGeom>
                    <a:noFill/>
                    <a:ln>
                      <a:noFill/>
                    </a:ln>
                  </pic:spPr>
                </pic:pic>
              </a:graphicData>
            </a:graphic>
          </wp:inline>
        </w:drawing>
      </w:r>
    </w:p>
    <w:p w:rsidR="00AE4027" w:rsidRPr="00AE4027" w:rsidRDefault="00AE4027" w:rsidP="00AE4027">
      <w:pPr>
        <w:jc w:val="center"/>
        <w:rPr>
          <w:rFonts w:ascii="Times New Roman" w:eastAsia="MS Mincho" w:hAnsi="Times New Roman" w:cs="Times New Roman"/>
          <w:i/>
          <w:sz w:val="24"/>
          <w:szCs w:val="24"/>
        </w:rPr>
      </w:pPr>
      <w:r w:rsidRPr="00AE4027">
        <w:rPr>
          <w:rFonts w:ascii="Times New Roman" w:eastAsia="MS Mincho" w:hAnsi="Times New Roman" w:cs="Times New Roman"/>
          <w:i/>
          <w:sz w:val="24"/>
          <w:szCs w:val="24"/>
        </w:rPr>
        <w:t xml:space="preserve">Рисунок 18. Основные классы задач маршрутизации инструмента для машин фигурной листовой резки </w:t>
      </w:r>
    </w:p>
    <w:p w:rsidR="00AE4027" w:rsidRPr="00AE4027" w:rsidRDefault="00AE4027" w:rsidP="00AE4027">
      <w:pPr>
        <w:numPr>
          <w:ilvl w:val="0"/>
          <w:numId w:val="1"/>
        </w:numPr>
        <w:spacing w:after="120" w:line="259" w:lineRule="auto"/>
        <w:ind w:left="567"/>
        <w:jc w:val="both"/>
        <w:rPr>
          <w:rFonts w:ascii="Times New Roman" w:eastAsia="Times New Roman" w:hAnsi="Times New Roman" w:cs="Times New Roman"/>
          <w:sz w:val="24"/>
          <w:szCs w:val="24"/>
        </w:rPr>
      </w:pPr>
      <w:r w:rsidRPr="00AE4027">
        <w:rPr>
          <w:rFonts w:ascii="Times New Roman" w:eastAsia="Times New Roman" w:hAnsi="Times New Roman" w:cs="Times New Roman"/>
          <w:sz w:val="24"/>
          <w:szCs w:val="24"/>
        </w:rPr>
        <w:t>Задача непрерывной резки (</w:t>
      </w:r>
      <w:r w:rsidRPr="00AE4027">
        <w:rPr>
          <w:rFonts w:ascii="Times New Roman" w:eastAsia="Times New Roman" w:hAnsi="Times New Roman" w:cs="Times New Roman"/>
          <w:sz w:val="24"/>
          <w:szCs w:val="24"/>
          <w:lang w:val="en-US"/>
        </w:rPr>
        <w:t>CCP</w:t>
      </w:r>
      <w:r w:rsidRPr="00AE4027">
        <w:rPr>
          <w:rFonts w:ascii="Times New Roman" w:eastAsia="Times New Roman" w:hAnsi="Times New Roman" w:cs="Times New Roman"/>
          <w:sz w:val="24"/>
          <w:szCs w:val="24"/>
        </w:rPr>
        <w:t xml:space="preserve">, </w:t>
      </w:r>
      <w:r w:rsidRPr="00AE4027">
        <w:rPr>
          <w:rFonts w:ascii="Times New Roman" w:eastAsia="Times New Roman" w:hAnsi="Times New Roman" w:cs="Times New Roman"/>
          <w:sz w:val="24"/>
          <w:szCs w:val="24"/>
          <w:lang w:val="en-US"/>
        </w:rPr>
        <w:t>Continuous</w:t>
      </w:r>
      <w:r w:rsidRPr="00AE4027">
        <w:rPr>
          <w:rFonts w:ascii="Times New Roman" w:eastAsia="Times New Roman" w:hAnsi="Times New Roman" w:cs="Times New Roman"/>
          <w:sz w:val="24"/>
          <w:szCs w:val="24"/>
        </w:rPr>
        <w:t xml:space="preserve"> </w:t>
      </w:r>
      <w:r w:rsidRPr="00AE4027">
        <w:rPr>
          <w:rFonts w:ascii="Times New Roman" w:eastAsia="Times New Roman" w:hAnsi="Times New Roman" w:cs="Times New Roman"/>
          <w:sz w:val="24"/>
          <w:szCs w:val="24"/>
          <w:lang w:val="en-US"/>
        </w:rPr>
        <w:t>Cutting</w:t>
      </w:r>
      <w:r w:rsidRPr="00AE4027">
        <w:rPr>
          <w:rFonts w:ascii="Times New Roman" w:eastAsia="Times New Roman" w:hAnsi="Times New Roman" w:cs="Times New Roman"/>
          <w:sz w:val="24"/>
          <w:szCs w:val="24"/>
        </w:rPr>
        <w:t xml:space="preserve"> </w:t>
      </w:r>
      <w:r w:rsidRPr="00AE4027">
        <w:rPr>
          <w:rFonts w:ascii="Times New Roman" w:eastAsia="Times New Roman" w:hAnsi="Times New Roman" w:cs="Times New Roman"/>
          <w:sz w:val="24"/>
          <w:szCs w:val="24"/>
          <w:lang w:val="en-US"/>
        </w:rPr>
        <w:t>Problem</w:t>
      </w:r>
      <w:r w:rsidRPr="00AE4027">
        <w:rPr>
          <w:rFonts w:ascii="Times New Roman" w:eastAsia="Times New Roman" w:hAnsi="Times New Roman" w:cs="Times New Roman"/>
          <w:sz w:val="24"/>
          <w:szCs w:val="24"/>
        </w:rPr>
        <w:t>): каждый контур вырезается целиком, и резка может начаться в любой точке контура (и в ней же завершиться). Переход к следующему контуру осуществляется на холостом ходу инструмента машины с ЧПУ.</w:t>
      </w:r>
    </w:p>
    <w:p w:rsidR="00AE4027" w:rsidRPr="00AE4027" w:rsidRDefault="00AE4027" w:rsidP="00AE4027">
      <w:pPr>
        <w:numPr>
          <w:ilvl w:val="0"/>
          <w:numId w:val="1"/>
        </w:numPr>
        <w:spacing w:after="120" w:line="259" w:lineRule="auto"/>
        <w:ind w:left="567"/>
        <w:jc w:val="both"/>
        <w:rPr>
          <w:rFonts w:ascii="Times New Roman" w:eastAsia="Times New Roman" w:hAnsi="Times New Roman" w:cs="Times New Roman"/>
          <w:sz w:val="24"/>
          <w:szCs w:val="24"/>
        </w:rPr>
      </w:pPr>
      <w:r w:rsidRPr="00AE4027">
        <w:rPr>
          <w:rFonts w:ascii="Times New Roman" w:eastAsia="Times New Roman" w:hAnsi="Times New Roman" w:cs="Times New Roman"/>
          <w:sz w:val="24"/>
          <w:szCs w:val="24"/>
        </w:rPr>
        <w:t>Задача коммивояжера  (</w:t>
      </w:r>
      <w:r w:rsidRPr="00AE4027">
        <w:rPr>
          <w:rFonts w:ascii="Times New Roman" w:eastAsia="Times New Roman" w:hAnsi="Times New Roman" w:cs="Times New Roman"/>
          <w:sz w:val="24"/>
          <w:szCs w:val="24"/>
          <w:lang w:val="en-US"/>
        </w:rPr>
        <w:t>TSP</w:t>
      </w:r>
      <w:r w:rsidRPr="00AE4027">
        <w:rPr>
          <w:rFonts w:ascii="Times New Roman" w:eastAsia="Times New Roman" w:hAnsi="Times New Roman" w:cs="Times New Roman"/>
          <w:sz w:val="24"/>
          <w:szCs w:val="24"/>
        </w:rPr>
        <w:t xml:space="preserve">, </w:t>
      </w:r>
      <w:r w:rsidRPr="00AE4027">
        <w:rPr>
          <w:rFonts w:ascii="Times New Roman" w:eastAsia="Times New Roman" w:hAnsi="Times New Roman" w:cs="Times New Roman"/>
          <w:sz w:val="24"/>
          <w:szCs w:val="24"/>
          <w:lang w:val="en-US"/>
        </w:rPr>
        <w:t>Traveling</w:t>
      </w:r>
      <w:r w:rsidRPr="00AE4027">
        <w:rPr>
          <w:rFonts w:ascii="Times New Roman" w:eastAsia="Times New Roman" w:hAnsi="Times New Roman" w:cs="Times New Roman"/>
          <w:sz w:val="24"/>
          <w:szCs w:val="24"/>
        </w:rPr>
        <w:t xml:space="preserve"> </w:t>
      </w:r>
      <w:r w:rsidRPr="00AE4027">
        <w:rPr>
          <w:rFonts w:ascii="Times New Roman" w:eastAsia="Times New Roman" w:hAnsi="Times New Roman" w:cs="Times New Roman"/>
          <w:sz w:val="24"/>
          <w:szCs w:val="24"/>
          <w:lang w:val="en-US"/>
        </w:rPr>
        <w:t>Salesman</w:t>
      </w:r>
      <w:r w:rsidRPr="00AE4027">
        <w:rPr>
          <w:rFonts w:ascii="Times New Roman" w:eastAsia="Times New Roman" w:hAnsi="Times New Roman" w:cs="Times New Roman"/>
          <w:sz w:val="24"/>
          <w:szCs w:val="24"/>
        </w:rPr>
        <w:t xml:space="preserve"> </w:t>
      </w:r>
      <w:r w:rsidRPr="00AE4027">
        <w:rPr>
          <w:rFonts w:ascii="Times New Roman" w:eastAsia="Times New Roman" w:hAnsi="Times New Roman" w:cs="Times New Roman"/>
          <w:sz w:val="24"/>
          <w:szCs w:val="24"/>
          <w:lang w:val="en-US"/>
        </w:rPr>
        <w:t>Problem</w:t>
      </w:r>
      <w:r w:rsidRPr="00AE4027">
        <w:rPr>
          <w:rFonts w:ascii="Times New Roman" w:eastAsia="Times New Roman" w:hAnsi="Times New Roman" w:cs="Times New Roman"/>
          <w:sz w:val="24"/>
          <w:szCs w:val="24"/>
        </w:rPr>
        <w:t xml:space="preserve">): самый простой частный  случай задачи </w:t>
      </w:r>
      <w:r w:rsidRPr="00AE4027">
        <w:rPr>
          <w:rFonts w:ascii="Times New Roman" w:eastAsia="Times New Roman" w:hAnsi="Times New Roman" w:cs="Times New Roman"/>
          <w:sz w:val="24"/>
          <w:szCs w:val="24"/>
          <w:lang w:val="en-US"/>
        </w:rPr>
        <w:t>CCP</w:t>
      </w:r>
      <w:r w:rsidRPr="00AE4027">
        <w:rPr>
          <w:rFonts w:ascii="Times New Roman" w:eastAsia="Times New Roman" w:hAnsi="Times New Roman" w:cs="Times New Roman"/>
          <w:sz w:val="24"/>
          <w:szCs w:val="24"/>
        </w:rPr>
        <w:t xml:space="preserve"> – каждый контур вырезается целиком, и резка может начаться </w:t>
      </w:r>
      <w:proofErr w:type="gramStart"/>
      <w:r w:rsidRPr="00AE4027">
        <w:rPr>
          <w:rFonts w:ascii="Times New Roman" w:eastAsia="Times New Roman" w:hAnsi="Times New Roman" w:cs="Times New Roman"/>
          <w:sz w:val="24"/>
          <w:szCs w:val="24"/>
        </w:rPr>
        <w:t>в</w:t>
      </w:r>
      <w:proofErr w:type="gramEnd"/>
      <w:r w:rsidRPr="00AE4027">
        <w:rPr>
          <w:rFonts w:ascii="Times New Roman" w:eastAsia="Times New Roman" w:hAnsi="Times New Roman" w:cs="Times New Roman"/>
          <w:sz w:val="24"/>
          <w:szCs w:val="24"/>
        </w:rPr>
        <w:t xml:space="preserve"> только </w:t>
      </w:r>
      <w:proofErr w:type="gramStart"/>
      <w:r w:rsidRPr="00AE4027">
        <w:rPr>
          <w:rFonts w:ascii="Times New Roman" w:eastAsia="Times New Roman" w:hAnsi="Times New Roman" w:cs="Times New Roman"/>
          <w:sz w:val="24"/>
          <w:szCs w:val="24"/>
        </w:rPr>
        <w:t>в</w:t>
      </w:r>
      <w:proofErr w:type="gramEnd"/>
      <w:r w:rsidRPr="00AE4027">
        <w:rPr>
          <w:rFonts w:ascii="Times New Roman" w:eastAsia="Times New Roman" w:hAnsi="Times New Roman" w:cs="Times New Roman"/>
          <w:sz w:val="24"/>
          <w:szCs w:val="24"/>
        </w:rPr>
        <w:t xml:space="preserve"> одной заранее определенной точке контура (и в ней же завершиться).</w:t>
      </w:r>
    </w:p>
    <w:p w:rsidR="00AE4027" w:rsidRPr="00AE4027" w:rsidRDefault="00AE4027" w:rsidP="00AE4027">
      <w:pPr>
        <w:numPr>
          <w:ilvl w:val="0"/>
          <w:numId w:val="1"/>
        </w:numPr>
        <w:spacing w:after="120"/>
        <w:ind w:left="567"/>
        <w:jc w:val="both"/>
        <w:rPr>
          <w:rFonts w:ascii="Times New Roman" w:eastAsia="Calibri" w:hAnsi="Times New Roman" w:cs="Times New Roman"/>
          <w:sz w:val="24"/>
          <w:szCs w:val="24"/>
        </w:rPr>
      </w:pPr>
      <w:r w:rsidRPr="00AE4027">
        <w:rPr>
          <w:rFonts w:ascii="Times New Roman" w:eastAsia="Calibri" w:hAnsi="Times New Roman" w:cs="Times New Roman"/>
          <w:sz w:val="24"/>
          <w:szCs w:val="24"/>
        </w:rPr>
        <w:t>Обобщённая задача коммивояжёра (</w:t>
      </w:r>
      <w:r w:rsidRPr="00AE4027">
        <w:rPr>
          <w:rFonts w:ascii="Times New Roman" w:eastAsia="Calibri" w:hAnsi="Times New Roman" w:cs="Times New Roman"/>
          <w:sz w:val="24"/>
          <w:szCs w:val="24"/>
          <w:lang w:val="en-US"/>
        </w:rPr>
        <w:t>GTSP</w:t>
      </w:r>
      <w:r w:rsidRPr="00AE4027">
        <w:rPr>
          <w:rFonts w:ascii="Times New Roman" w:eastAsia="Calibri" w:hAnsi="Times New Roman" w:cs="Times New Roman"/>
          <w:sz w:val="24"/>
          <w:szCs w:val="24"/>
        </w:rPr>
        <w:t xml:space="preserve">, </w:t>
      </w:r>
      <w:r w:rsidRPr="00AE4027">
        <w:rPr>
          <w:rFonts w:ascii="Times New Roman" w:eastAsia="Calibri" w:hAnsi="Times New Roman" w:cs="Times New Roman"/>
          <w:sz w:val="24"/>
          <w:szCs w:val="24"/>
          <w:lang w:val="en-US"/>
        </w:rPr>
        <w:t>Generalized</w:t>
      </w:r>
      <w:r w:rsidRPr="00AE4027">
        <w:rPr>
          <w:rFonts w:ascii="Times New Roman" w:eastAsia="Calibri" w:hAnsi="Times New Roman" w:cs="Times New Roman"/>
          <w:sz w:val="24"/>
          <w:szCs w:val="24"/>
        </w:rPr>
        <w:t xml:space="preserve"> </w:t>
      </w:r>
      <w:r w:rsidRPr="00AE4027">
        <w:rPr>
          <w:rFonts w:ascii="Times New Roman" w:eastAsia="Calibri" w:hAnsi="Times New Roman" w:cs="Times New Roman"/>
          <w:sz w:val="24"/>
          <w:szCs w:val="24"/>
          <w:lang w:val="en-US"/>
        </w:rPr>
        <w:t>Traveling</w:t>
      </w:r>
      <w:r w:rsidRPr="00AE4027">
        <w:rPr>
          <w:rFonts w:ascii="Times New Roman" w:eastAsia="Calibri" w:hAnsi="Times New Roman" w:cs="Times New Roman"/>
          <w:sz w:val="24"/>
          <w:szCs w:val="24"/>
        </w:rPr>
        <w:t xml:space="preserve"> </w:t>
      </w:r>
      <w:r w:rsidRPr="00AE4027">
        <w:rPr>
          <w:rFonts w:ascii="Times New Roman" w:eastAsia="Calibri" w:hAnsi="Times New Roman" w:cs="Times New Roman"/>
          <w:sz w:val="24"/>
          <w:szCs w:val="24"/>
          <w:lang w:val="en-US"/>
        </w:rPr>
        <w:t>Salesman</w:t>
      </w:r>
      <w:r w:rsidRPr="00AE4027">
        <w:rPr>
          <w:rFonts w:ascii="Times New Roman" w:eastAsia="Calibri" w:hAnsi="Times New Roman" w:cs="Times New Roman"/>
          <w:sz w:val="24"/>
          <w:szCs w:val="24"/>
        </w:rPr>
        <w:t xml:space="preserve"> </w:t>
      </w:r>
      <w:r w:rsidRPr="00AE4027">
        <w:rPr>
          <w:rFonts w:ascii="Times New Roman" w:eastAsia="Calibri" w:hAnsi="Times New Roman" w:cs="Times New Roman"/>
          <w:sz w:val="24"/>
          <w:szCs w:val="24"/>
          <w:lang w:val="en-US"/>
        </w:rPr>
        <w:t>Problem</w:t>
      </w:r>
      <w:r w:rsidRPr="00AE4027">
        <w:rPr>
          <w:rFonts w:ascii="Times New Roman" w:eastAsia="Calibri" w:hAnsi="Times New Roman" w:cs="Times New Roman"/>
          <w:sz w:val="24"/>
          <w:szCs w:val="24"/>
        </w:rPr>
        <w:t xml:space="preserve">): также частный случай задачи </w:t>
      </w:r>
      <w:r w:rsidRPr="00AE4027">
        <w:rPr>
          <w:rFonts w:ascii="Times New Roman" w:eastAsia="Calibri" w:hAnsi="Times New Roman" w:cs="Times New Roman"/>
          <w:sz w:val="24"/>
          <w:szCs w:val="24"/>
          <w:lang w:val="en-US"/>
        </w:rPr>
        <w:t>CCP</w:t>
      </w:r>
      <w:r w:rsidRPr="00AE4027">
        <w:rPr>
          <w:rFonts w:ascii="Times New Roman" w:eastAsia="Calibri" w:hAnsi="Times New Roman" w:cs="Times New Roman"/>
          <w:sz w:val="24"/>
          <w:szCs w:val="24"/>
        </w:rPr>
        <w:t xml:space="preserve"> – резка может начаться только в одной из заранее заданных точек на контуре (их может быть несколько), контур также должен быть вырезан целиком.</w:t>
      </w:r>
    </w:p>
    <w:p w:rsidR="00AE4027" w:rsidRPr="00AE4027" w:rsidRDefault="00AE4027" w:rsidP="00AE4027">
      <w:pPr>
        <w:numPr>
          <w:ilvl w:val="0"/>
          <w:numId w:val="1"/>
        </w:numPr>
        <w:spacing w:after="120"/>
        <w:ind w:left="567"/>
        <w:jc w:val="both"/>
        <w:rPr>
          <w:rFonts w:ascii="Times New Roman" w:eastAsia="Calibri" w:hAnsi="Times New Roman" w:cs="Times New Roman"/>
          <w:sz w:val="24"/>
          <w:szCs w:val="24"/>
        </w:rPr>
      </w:pPr>
      <w:r w:rsidRPr="00AE4027">
        <w:rPr>
          <w:rFonts w:ascii="Times New Roman" w:eastAsia="Calibri" w:hAnsi="Times New Roman" w:cs="Times New Roman"/>
          <w:sz w:val="24"/>
          <w:szCs w:val="24"/>
        </w:rPr>
        <w:t xml:space="preserve">Задача резки с конечным набором точек (ECP, </w:t>
      </w:r>
      <w:proofErr w:type="spellStart"/>
      <w:r w:rsidRPr="00AE4027">
        <w:rPr>
          <w:rFonts w:ascii="Times New Roman" w:eastAsia="Calibri" w:hAnsi="Times New Roman" w:cs="Times New Roman"/>
          <w:sz w:val="24"/>
          <w:szCs w:val="24"/>
        </w:rPr>
        <w:t>Endpoint</w:t>
      </w:r>
      <w:proofErr w:type="spellEnd"/>
      <w:r w:rsidRPr="00AE4027">
        <w:rPr>
          <w:rFonts w:ascii="Times New Roman" w:eastAsia="Calibri" w:hAnsi="Times New Roman" w:cs="Times New Roman"/>
          <w:sz w:val="24"/>
          <w:szCs w:val="24"/>
        </w:rPr>
        <w:t xml:space="preserve"> </w:t>
      </w:r>
      <w:proofErr w:type="spellStart"/>
      <w:r w:rsidRPr="00AE4027">
        <w:rPr>
          <w:rFonts w:ascii="Times New Roman" w:eastAsia="Calibri" w:hAnsi="Times New Roman" w:cs="Times New Roman"/>
          <w:sz w:val="24"/>
          <w:szCs w:val="24"/>
        </w:rPr>
        <w:t>Cutting</w:t>
      </w:r>
      <w:proofErr w:type="spellEnd"/>
      <w:r w:rsidRPr="00AE4027">
        <w:rPr>
          <w:rFonts w:ascii="Times New Roman" w:eastAsia="Calibri" w:hAnsi="Times New Roman" w:cs="Times New Roman"/>
          <w:sz w:val="24"/>
          <w:szCs w:val="24"/>
        </w:rPr>
        <w:t xml:space="preserve"> </w:t>
      </w:r>
      <w:proofErr w:type="spellStart"/>
      <w:r w:rsidRPr="00AE4027">
        <w:rPr>
          <w:rFonts w:ascii="Times New Roman" w:eastAsia="Calibri" w:hAnsi="Times New Roman" w:cs="Times New Roman"/>
          <w:sz w:val="24"/>
          <w:szCs w:val="24"/>
        </w:rPr>
        <w:t>Problem</w:t>
      </w:r>
      <w:proofErr w:type="spellEnd"/>
      <w:r w:rsidRPr="00AE4027">
        <w:rPr>
          <w:rFonts w:ascii="Times New Roman" w:eastAsia="Calibri" w:hAnsi="Times New Roman" w:cs="Times New Roman"/>
          <w:sz w:val="24"/>
          <w:szCs w:val="24"/>
        </w:rPr>
        <w:t>): резка может начаться только в одной из заранее заданных точек на контуре, однако контур может быть вырезан за несколько подходов, по частям.</w:t>
      </w:r>
    </w:p>
    <w:p w:rsidR="00AE4027" w:rsidRPr="00AE4027" w:rsidRDefault="00AE4027" w:rsidP="00AE4027">
      <w:pPr>
        <w:numPr>
          <w:ilvl w:val="0"/>
          <w:numId w:val="1"/>
        </w:numPr>
        <w:spacing w:after="160" w:line="259" w:lineRule="auto"/>
        <w:ind w:left="567"/>
        <w:contextualSpacing/>
        <w:jc w:val="both"/>
        <w:rPr>
          <w:rFonts w:ascii="Times New Roman" w:eastAsia="Calibri" w:hAnsi="Times New Roman" w:cs="Times New Roman"/>
          <w:sz w:val="24"/>
          <w:szCs w:val="24"/>
        </w:rPr>
      </w:pPr>
      <w:proofErr w:type="gramStart"/>
      <w:r w:rsidRPr="00AE4027">
        <w:rPr>
          <w:rFonts w:ascii="Times New Roman" w:eastAsia="Calibri" w:hAnsi="Times New Roman" w:cs="Times New Roman"/>
          <w:sz w:val="24"/>
          <w:szCs w:val="24"/>
        </w:rPr>
        <w:t>Задача произвольной резки (</w:t>
      </w:r>
      <w:r w:rsidRPr="00AE4027">
        <w:rPr>
          <w:rFonts w:ascii="Times New Roman" w:eastAsia="Calibri" w:hAnsi="Times New Roman" w:cs="Times New Roman"/>
          <w:sz w:val="24"/>
          <w:szCs w:val="24"/>
          <w:lang w:val="en-US"/>
        </w:rPr>
        <w:t>ICP</w:t>
      </w:r>
      <w:r w:rsidRPr="00AE4027">
        <w:rPr>
          <w:rFonts w:ascii="Times New Roman" w:eastAsia="Calibri" w:hAnsi="Times New Roman" w:cs="Times New Roman"/>
          <w:sz w:val="24"/>
          <w:szCs w:val="24"/>
        </w:rPr>
        <w:t xml:space="preserve">, </w:t>
      </w:r>
      <w:r w:rsidRPr="00AE4027">
        <w:rPr>
          <w:rFonts w:ascii="Times New Roman" w:eastAsia="Calibri" w:hAnsi="Times New Roman" w:cs="Times New Roman"/>
          <w:sz w:val="24"/>
          <w:szCs w:val="24"/>
          <w:lang w:val="en-US"/>
        </w:rPr>
        <w:t>Intermittent</w:t>
      </w:r>
      <w:r w:rsidRPr="00AE4027">
        <w:rPr>
          <w:rFonts w:ascii="Times New Roman" w:eastAsia="Calibri" w:hAnsi="Times New Roman" w:cs="Times New Roman"/>
          <w:sz w:val="24"/>
          <w:szCs w:val="24"/>
        </w:rPr>
        <w:t xml:space="preserve"> </w:t>
      </w:r>
      <w:r w:rsidRPr="00AE4027">
        <w:rPr>
          <w:rFonts w:ascii="Times New Roman" w:eastAsia="Calibri" w:hAnsi="Times New Roman" w:cs="Times New Roman"/>
          <w:sz w:val="24"/>
          <w:szCs w:val="24"/>
          <w:lang w:val="en-US"/>
        </w:rPr>
        <w:t>Cutting</w:t>
      </w:r>
      <w:r w:rsidRPr="00AE4027">
        <w:rPr>
          <w:rFonts w:ascii="Times New Roman" w:eastAsia="Calibri" w:hAnsi="Times New Roman" w:cs="Times New Roman"/>
          <w:sz w:val="24"/>
          <w:szCs w:val="24"/>
        </w:rPr>
        <w:t xml:space="preserve"> </w:t>
      </w:r>
      <w:r w:rsidRPr="00AE4027">
        <w:rPr>
          <w:rFonts w:ascii="Times New Roman" w:eastAsia="Calibri" w:hAnsi="Times New Roman" w:cs="Times New Roman"/>
          <w:sz w:val="24"/>
          <w:szCs w:val="24"/>
          <w:lang w:val="en-US"/>
        </w:rPr>
        <w:t>Problem</w:t>
      </w:r>
      <w:r w:rsidRPr="00AE4027">
        <w:rPr>
          <w:rFonts w:ascii="Times New Roman" w:eastAsia="Calibri" w:hAnsi="Times New Roman" w:cs="Times New Roman"/>
          <w:sz w:val="24"/>
          <w:szCs w:val="24"/>
        </w:rPr>
        <w:t>) – наиболее общая формулировка задачи моделирования траектории резки, когда не накладывается никаких ограничений на выбор точек начала и конца резки, а также на последовательность резки контуров и их частей: контуры могут резаться по частям, за несколько подходов и резка может быть начата и продолжена в любой точке контура.</w:t>
      </w:r>
      <w:proofErr w:type="gramEnd"/>
    </w:p>
    <w:p w:rsidR="00AE4027" w:rsidRPr="00AE4027" w:rsidRDefault="00AE4027" w:rsidP="00AE4027">
      <w:pPr>
        <w:spacing w:after="0" w:line="259" w:lineRule="auto"/>
        <w:jc w:val="both"/>
        <w:rPr>
          <w:rFonts w:ascii="Times New Roman" w:hAnsi="Times New Roman" w:cs="Times New Roman"/>
          <w:sz w:val="24"/>
          <w:szCs w:val="24"/>
        </w:rPr>
      </w:pPr>
      <w:r w:rsidRPr="00AE4027">
        <w:rPr>
          <w:rFonts w:ascii="Times New Roman" w:hAnsi="Times New Roman" w:cs="Times New Roman"/>
          <w:sz w:val="24"/>
          <w:szCs w:val="24"/>
        </w:rPr>
        <w:t xml:space="preserve">Обычно предполагается также, что точки врезки в материал, которые из-за технологических требований резки (1.3.1) не совпадают с точками входа в контур, </w:t>
      </w:r>
      <w:r w:rsidRPr="00AE4027">
        <w:rPr>
          <w:rFonts w:ascii="Times New Roman" w:hAnsi="Times New Roman" w:cs="Times New Roman"/>
          <w:sz w:val="24"/>
          <w:szCs w:val="24"/>
        </w:rPr>
        <w:lastRenderedPageBreak/>
        <w:t xml:space="preserve">однозначно определяются выбранными точками входа в контуры (и </w:t>
      </w:r>
      <w:proofErr w:type="spellStart"/>
      <w:r w:rsidRPr="00AE4027">
        <w:rPr>
          <w:rFonts w:ascii="Times New Roman" w:hAnsi="Times New Roman" w:cs="Times New Roman"/>
          <w:sz w:val="24"/>
          <w:szCs w:val="24"/>
        </w:rPr>
        <w:t>наооборот</w:t>
      </w:r>
      <w:proofErr w:type="spellEnd"/>
      <w:r w:rsidRPr="00AE4027">
        <w:rPr>
          <w:rFonts w:ascii="Times New Roman" w:hAnsi="Times New Roman" w:cs="Times New Roman"/>
          <w:sz w:val="24"/>
          <w:szCs w:val="24"/>
        </w:rPr>
        <w:t>) и находятся от контуров на фиксированном расстоянии. Отметим, что число сегментов резки</w:t>
      </w:r>
      <w:proofErr w:type="gramStart"/>
      <w:r w:rsidRPr="00AE4027">
        <w:rPr>
          <w:rFonts w:ascii="Times New Roman" w:hAnsi="Times New Roman" w:cs="Times New Roman"/>
          <w:sz w:val="24"/>
          <w:szCs w:val="24"/>
        </w:rPr>
        <w:t xml:space="preserve"> </w:t>
      </w:r>
      <w:r w:rsidRPr="00AE4027">
        <w:rPr>
          <w:rFonts w:ascii="Times New Roman" w:hAnsi="Times New Roman" w:cs="Times New Roman"/>
          <w:i/>
          <w:sz w:val="24"/>
          <w:szCs w:val="24"/>
        </w:rPr>
        <w:t>К</w:t>
      </w:r>
      <w:proofErr w:type="gramEnd"/>
      <w:r w:rsidRPr="00AE4027">
        <w:rPr>
          <w:rFonts w:ascii="Times New Roman" w:hAnsi="Times New Roman" w:cs="Times New Roman"/>
          <w:sz w:val="24"/>
          <w:szCs w:val="24"/>
        </w:rPr>
        <w:t xml:space="preserve"> в кортеже (1.2.1):</w:t>
      </w:r>
    </w:p>
    <w:p w:rsidR="00AE4027" w:rsidRPr="00AE4027" w:rsidRDefault="00AE4027" w:rsidP="00AE4027">
      <w:pPr>
        <w:spacing w:after="160" w:line="259" w:lineRule="auto"/>
        <w:jc w:val="both"/>
        <w:rPr>
          <w:rFonts w:ascii="Times New Roman" w:hAnsi="Times New Roman" w:cs="Times New Roman"/>
          <w:i/>
          <w:sz w:val="24"/>
          <w:szCs w:val="24"/>
        </w:rPr>
      </w:pPr>
      <w:r w:rsidRPr="00AE4027">
        <w:rPr>
          <w:rFonts w:ascii="Times New Roman" w:hAnsi="Times New Roman" w:cs="Times New Roman"/>
          <w:position w:val="-12"/>
        </w:rPr>
        <w:object w:dxaOrig="68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75pt;height:21.75pt" o:ole="">
            <v:imagedata r:id="rId7" o:title=""/>
          </v:shape>
          <o:OLEObject Type="Embed" ProgID="Equation.DSMT4" ShapeID="_x0000_i1025" DrawAspect="Content" ObjectID="_1630656613" r:id="rId8"/>
        </w:object>
      </w:r>
      <w:r w:rsidRPr="00AE4027">
        <w:rPr>
          <w:rFonts w:ascii="Times New Roman" w:hAnsi="Times New Roman" w:cs="Times New Roman"/>
          <w:position w:val="-12"/>
        </w:rPr>
        <w:t xml:space="preserve"> </w:t>
      </w:r>
      <w:r w:rsidRPr="00AE4027">
        <w:rPr>
          <w:rFonts w:ascii="Times New Roman" w:hAnsi="Times New Roman" w:cs="Times New Roman"/>
          <w:sz w:val="24"/>
          <w:szCs w:val="24"/>
        </w:rPr>
        <w:t xml:space="preserve">для первых трёх классов задач маршрутизации всегда равно количеству вырезаемых контуров </w:t>
      </w:r>
      <w:r w:rsidRPr="00AE4027">
        <w:rPr>
          <w:rFonts w:ascii="Times New Roman" w:hAnsi="Times New Roman" w:cs="Times New Roman"/>
          <w:i/>
          <w:sz w:val="24"/>
          <w:szCs w:val="24"/>
          <w:lang w:val="en-US"/>
        </w:rPr>
        <w:t>N</w:t>
      </w:r>
      <w:r w:rsidRPr="00AE4027">
        <w:rPr>
          <w:rFonts w:ascii="Times New Roman" w:hAnsi="Times New Roman" w:cs="Times New Roman"/>
          <w:i/>
          <w:sz w:val="24"/>
          <w:szCs w:val="24"/>
        </w:rPr>
        <w:t>.</w:t>
      </w:r>
    </w:p>
    <w:p w:rsidR="00AE4027" w:rsidRPr="00AE4027" w:rsidRDefault="00AE4027" w:rsidP="00AE4027">
      <w:pPr>
        <w:spacing w:after="120" w:line="259" w:lineRule="auto"/>
        <w:jc w:val="both"/>
        <w:rPr>
          <w:rFonts w:ascii="Times New Roman" w:hAnsi="Times New Roman" w:cs="Times New Roman"/>
          <w:sz w:val="24"/>
          <w:szCs w:val="24"/>
        </w:rPr>
      </w:pPr>
      <w:r w:rsidRPr="00AE4027">
        <w:rPr>
          <w:rFonts w:ascii="Times New Roman" w:hAnsi="Times New Roman" w:cs="Times New Roman"/>
          <w:sz w:val="24"/>
          <w:szCs w:val="24"/>
        </w:rPr>
        <w:t>Введём следующее определение:</w:t>
      </w:r>
    </w:p>
    <w:p w:rsidR="00AE4027" w:rsidRPr="00AE4027" w:rsidRDefault="00AE4027" w:rsidP="00AE4027">
      <w:pPr>
        <w:spacing w:after="160" w:line="259" w:lineRule="auto"/>
        <w:jc w:val="both"/>
        <w:rPr>
          <w:rFonts w:ascii="Times New Roman" w:hAnsi="Times New Roman" w:cs="Times New Roman"/>
          <w:sz w:val="24"/>
          <w:szCs w:val="24"/>
        </w:rPr>
      </w:pPr>
      <w:r w:rsidRPr="00AE4027">
        <w:rPr>
          <w:rFonts w:ascii="Times New Roman" w:hAnsi="Times New Roman" w:cs="Times New Roman"/>
          <w:bCs/>
          <w:i/>
          <w:sz w:val="24"/>
          <w:szCs w:val="24"/>
        </w:rPr>
        <w:t>Определение 2:</w:t>
      </w:r>
      <w:r w:rsidRPr="00AE4027">
        <w:rPr>
          <w:rFonts w:ascii="Times New Roman" w:hAnsi="Times New Roman" w:cs="Times New Roman"/>
          <w:b/>
          <w:bCs/>
          <w:sz w:val="24"/>
          <w:szCs w:val="24"/>
        </w:rPr>
        <w:t xml:space="preserve"> Базовым сегментом резки </w:t>
      </w:r>
      <m:oMath>
        <m:sSup>
          <m:sSupPr>
            <m:ctrlPr>
              <w:rPr>
                <w:rFonts w:ascii="Cambria Math" w:hAnsi="Cambria Math" w:cs="Times New Roman"/>
                <w:i/>
                <w:iCs/>
                <w:sz w:val="28"/>
                <w:szCs w:val="28"/>
              </w:rPr>
            </m:ctrlPr>
          </m:sSupPr>
          <m:e>
            <m:r>
              <w:rPr>
                <w:rFonts w:ascii="Cambria Math" w:hAnsi="Cambria Math" w:cs="Times New Roman"/>
                <w:sz w:val="28"/>
                <w:szCs w:val="28"/>
                <w:lang w:val="en-US"/>
              </w:rPr>
              <m:t>B</m:t>
            </m:r>
          </m:e>
          <m:sup>
            <m:sSub>
              <m:sSubPr>
                <m:ctrlPr>
                  <w:rPr>
                    <w:rFonts w:ascii="Cambria Math" w:hAnsi="Cambria Math" w:cs="Times New Roman"/>
                    <w:i/>
                    <w:iCs/>
                    <w:sz w:val="28"/>
                    <w:szCs w:val="28"/>
                  </w:rPr>
                </m:ctrlPr>
              </m:sSubPr>
              <m:e>
                <m:r>
                  <w:rPr>
                    <w:rFonts w:ascii="Cambria Math" w:hAnsi="Cambria Math" w:cs="Times New Roman"/>
                    <w:sz w:val="28"/>
                    <w:szCs w:val="28"/>
                    <w:lang w:val="en-US"/>
                  </w:rPr>
                  <m:t>S</m:t>
                </m:r>
              </m:e>
              <m:sub/>
            </m:sSub>
          </m:sup>
        </m:sSup>
      </m:oMath>
      <w:r w:rsidRPr="00AE4027">
        <w:rPr>
          <w:rFonts w:ascii="Times New Roman" w:hAnsi="Times New Roman" w:cs="Times New Roman"/>
          <w:bCs/>
          <w:sz w:val="24"/>
          <w:szCs w:val="24"/>
        </w:rPr>
        <w:t>для сегмента резки</w:t>
      </w:r>
      <w:r w:rsidRPr="00AE4027">
        <w:rPr>
          <w:b/>
          <w:position w:val="-6"/>
        </w:rPr>
        <w:object w:dxaOrig="960" w:dyaOrig="320">
          <v:shape id="_x0000_i1026" type="#_x0000_t75" style="width:48pt;height:15.75pt" o:ole="">
            <v:imagedata r:id="rId9" o:title=""/>
          </v:shape>
          <o:OLEObject Type="Embed" ProgID="Equation.DSMT4" ShapeID="_x0000_i1026" DrawAspect="Content" ObjectID="_1630656614" r:id="rId10"/>
        </w:object>
      </w:r>
      <w:r w:rsidRPr="00AE4027">
        <w:rPr>
          <w:rFonts w:ascii="Times New Roman" w:eastAsiaTheme="minorEastAsia" w:hAnsi="Times New Roman" w:cs="Times New Roman"/>
          <w:iCs/>
          <w:sz w:val="24"/>
          <w:szCs w:val="24"/>
        </w:rPr>
        <w:t xml:space="preserve">будем называть часть траектории сегмента </w:t>
      </w:r>
      <w:r w:rsidRPr="00AE4027">
        <w:rPr>
          <w:position w:val="-6"/>
        </w:rPr>
        <w:object w:dxaOrig="220" w:dyaOrig="279">
          <v:shape id="_x0000_i1027" type="#_x0000_t75" style="width:11.25pt;height:14.25pt" o:ole="">
            <v:imagedata r:id="rId11" o:title=""/>
          </v:shape>
          <o:OLEObject Type="Embed" ProgID="Equation.DSMT4" ShapeID="_x0000_i1027" DrawAspect="Content" ObjectID="_1630656615" r:id="rId12"/>
        </w:object>
      </w:r>
      <w:r w:rsidRPr="00AE4027">
        <w:rPr>
          <w:rFonts w:ascii="Times New Roman" w:hAnsi="Times New Roman" w:cs="Times New Roman"/>
          <w:sz w:val="24"/>
          <w:szCs w:val="24"/>
        </w:rPr>
        <w:t xml:space="preserve"> не </w:t>
      </w:r>
      <w:proofErr w:type="spellStart"/>
      <w:r w:rsidRPr="00AE4027">
        <w:rPr>
          <w:rFonts w:ascii="Times New Roman" w:hAnsi="Times New Roman" w:cs="Times New Roman"/>
          <w:sz w:val="24"/>
          <w:szCs w:val="24"/>
        </w:rPr>
        <w:t>содержающую</w:t>
      </w:r>
      <w:proofErr w:type="spellEnd"/>
      <w:r w:rsidRPr="00AE4027">
        <w:rPr>
          <w:rFonts w:ascii="Times New Roman" w:hAnsi="Times New Roman" w:cs="Times New Roman"/>
          <w:sz w:val="24"/>
          <w:szCs w:val="24"/>
        </w:rPr>
        <w:t xml:space="preserve"> траектории входа в контур  </w:t>
      </w:r>
      <w:r w:rsidRPr="00AE4027">
        <w:rPr>
          <w:rFonts w:ascii="Times New Roman" w:hAnsi="Times New Roman" w:cs="Times New Roman"/>
          <w:i/>
          <w:sz w:val="24"/>
          <w:szCs w:val="24"/>
          <w:lang w:val="en-GB"/>
        </w:rPr>
        <w:t>lead</w:t>
      </w:r>
      <w:r w:rsidRPr="00AE4027">
        <w:rPr>
          <w:rFonts w:ascii="Times New Roman" w:hAnsi="Times New Roman" w:cs="Times New Roman"/>
          <w:i/>
          <w:sz w:val="24"/>
          <w:szCs w:val="24"/>
        </w:rPr>
        <w:t>-</w:t>
      </w:r>
      <w:r w:rsidRPr="00AE4027">
        <w:rPr>
          <w:rFonts w:ascii="Times New Roman" w:hAnsi="Times New Roman" w:cs="Times New Roman"/>
          <w:i/>
          <w:sz w:val="24"/>
          <w:szCs w:val="24"/>
          <w:lang w:val="en-GB"/>
        </w:rPr>
        <w:t>in</w:t>
      </w:r>
      <w:r w:rsidRPr="00AE4027">
        <w:rPr>
          <w:rFonts w:ascii="Times New Roman" w:hAnsi="Times New Roman" w:cs="Times New Roman"/>
          <w:sz w:val="24"/>
          <w:szCs w:val="24"/>
        </w:rPr>
        <w:t xml:space="preserve"> и выхода из контура </w:t>
      </w:r>
      <w:r w:rsidRPr="00AE4027">
        <w:rPr>
          <w:rFonts w:ascii="Times New Roman" w:hAnsi="Times New Roman" w:cs="Times New Roman"/>
          <w:i/>
          <w:sz w:val="24"/>
          <w:szCs w:val="24"/>
          <w:lang w:val="en-GB"/>
        </w:rPr>
        <w:t>lead</w:t>
      </w:r>
      <w:r w:rsidRPr="00AE4027">
        <w:rPr>
          <w:rFonts w:ascii="Times New Roman" w:hAnsi="Times New Roman" w:cs="Times New Roman"/>
          <w:i/>
          <w:sz w:val="24"/>
          <w:szCs w:val="24"/>
        </w:rPr>
        <w:t>-</w:t>
      </w:r>
      <w:r w:rsidRPr="00AE4027">
        <w:rPr>
          <w:rFonts w:ascii="Times New Roman" w:hAnsi="Times New Roman" w:cs="Times New Roman"/>
          <w:i/>
          <w:sz w:val="24"/>
          <w:szCs w:val="24"/>
          <w:lang w:val="en-GB"/>
        </w:rPr>
        <w:t>out</w:t>
      </w:r>
      <w:r w:rsidRPr="00AE4027">
        <w:rPr>
          <w:rFonts w:ascii="Times New Roman" w:hAnsi="Times New Roman" w:cs="Times New Roman"/>
          <w:sz w:val="24"/>
          <w:szCs w:val="24"/>
        </w:rPr>
        <w:t xml:space="preserve">, т.е. </w:t>
      </w:r>
    </w:p>
    <w:p w:rsidR="00AE4027" w:rsidRPr="00AE4027" w:rsidRDefault="00AE4027" w:rsidP="00AE4027">
      <w:pPr>
        <w:spacing w:before="120" w:after="120"/>
        <w:ind w:firstLine="709"/>
        <w:jc w:val="both"/>
        <w:rPr>
          <w:rFonts w:ascii="Times New Roman" w:eastAsia="Calibri" w:hAnsi="Times New Roman" w:cs="Times New Roman"/>
          <w:sz w:val="24"/>
          <w:szCs w:val="24"/>
        </w:rPr>
      </w:pPr>
      <w:r w:rsidRPr="00AE4027">
        <w:rPr>
          <w:rFonts w:ascii="Calibri" w:eastAsia="Calibri" w:hAnsi="Calibri" w:cs="Times New Roman"/>
          <w:position w:val="-12"/>
        </w:rPr>
        <w:object w:dxaOrig="3640" w:dyaOrig="440">
          <v:shape id="_x0000_i1028" type="#_x0000_t75" style="width:182.25pt;height:21.75pt" o:ole="">
            <v:imagedata r:id="rId13" o:title=""/>
          </v:shape>
          <o:OLEObject Type="Embed" ProgID="Equation.DSMT4" ShapeID="_x0000_i1028" DrawAspect="Content" ObjectID="_1630656616" r:id="rId14"/>
        </w:object>
      </w:r>
      <w:r w:rsidRPr="00AE4027">
        <w:rPr>
          <w:rFonts w:ascii="Times New Roman" w:eastAsiaTheme="minorEastAsia" w:hAnsi="Times New Roman" w:cs="Times New Roman"/>
          <w:iCs/>
          <w:sz w:val="28"/>
          <w:szCs w:val="28"/>
        </w:rPr>
        <w:tab/>
      </w:r>
      <w:r w:rsidRPr="00AE4027">
        <w:rPr>
          <w:rFonts w:ascii="Times New Roman" w:eastAsiaTheme="minorEastAsia" w:hAnsi="Times New Roman" w:cs="Times New Roman"/>
          <w:iCs/>
          <w:sz w:val="28"/>
          <w:szCs w:val="28"/>
        </w:rPr>
        <w:tab/>
      </w:r>
      <w:r w:rsidRPr="00AE4027">
        <w:rPr>
          <w:rFonts w:ascii="Times New Roman" w:eastAsiaTheme="minorEastAsia" w:hAnsi="Times New Roman" w:cs="Times New Roman"/>
          <w:iCs/>
          <w:sz w:val="28"/>
          <w:szCs w:val="28"/>
        </w:rPr>
        <w:tab/>
      </w:r>
      <w:r w:rsidRPr="00AE4027">
        <w:rPr>
          <w:rFonts w:ascii="Times New Roman" w:eastAsiaTheme="minorEastAsia" w:hAnsi="Times New Roman" w:cs="Times New Roman"/>
          <w:iCs/>
          <w:sz w:val="28"/>
          <w:szCs w:val="28"/>
        </w:rPr>
        <w:tab/>
      </w:r>
      <w:r w:rsidRPr="00AE4027">
        <w:rPr>
          <w:rFonts w:ascii="Times New Roman" w:eastAsiaTheme="minorEastAsia" w:hAnsi="Times New Roman" w:cs="Times New Roman"/>
          <w:iCs/>
          <w:sz w:val="28"/>
          <w:szCs w:val="28"/>
        </w:rPr>
        <w:tab/>
      </w:r>
      <w:r w:rsidRPr="00AE4027">
        <w:rPr>
          <w:rFonts w:ascii="Times New Roman" w:eastAsiaTheme="minorEastAsia" w:hAnsi="Times New Roman" w:cs="Times New Roman"/>
          <w:iCs/>
          <w:sz w:val="28"/>
          <w:szCs w:val="28"/>
        </w:rPr>
        <w:tab/>
      </w:r>
      <w:r w:rsidRPr="00AE4027">
        <w:rPr>
          <w:rFonts w:ascii="Times New Roman" w:eastAsia="Calibri" w:hAnsi="Times New Roman" w:cs="Times New Roman"/>
          <w:sz w:val="24"/>
          <w:szCs w:val="24"/>
        </w:rPr>
        <w:t>(1.4.1)</w:t>
      </w:r>
    </w:p>
    <w:p w:rsidR="00AE4027" w:rsidRPr="00AE4027" w:rsidRDefault="00AE4027" w:rsidP="00AE4027">
      <w:pPr>
        <w:spacing w:after="160" w:line="259" w:lineRule="auto"/>
        <w:jc w:val="both"/>
        <w:rPr>
          <w:rFonts w:ascii="Times New Roman" w:hAnsi="Times New Roman" w:cs="Times New Roman"/>
          <w:sz w:val="24"/>
          <w:szCs w:val="24"/>
        </w:rPr>
      </w:pPr>
      <w:r w:rsidRPr="00AE4027">
        <w:rPr>
          <w:rFonts w:ascii="Times New Roman" w:hAnsi="Times New Roman" w:cs="Times New Roman"/>
          <w:sz w:val="24"/>
          <w:szCs w:val="24"/>
        </w:rPr>
        <w:t xml:space="preserve">Будем полагать, что базовый сегмент в отличие от сегмента резки не имеет направления, но тогда если базовый сегмент содержит один или более замкнутых контуров, то при определении сегмента резки </w:t>
      </w:r>
      <m:oMath>
        <m:r>
          <w:rPr>
            <w:rFonts w:ascii="Cambria Math" w:hAnsi="Cambria Math" w:cs="Times New Roman"/>
            <w:sz w:val="28"/>
            <w:szCs w:val="28"/>
            <w:lang w:val="en-US"/>
          </w:rPr>
          <m:t>S</m:t>
        </m:r>
        <m:r>
          <w:rPr>
            <w:rFonts w:ascii="Cambria Math" w:hAnsi="Cambria Math" w:cs="Times New Roman"/>
            <w:sz w:val="28"/>
            <w:szCs w:val="28"/>
          </w:rPr>
          <m:t xml:space="preserve"> </m:t>
        </m:r>
      </m:oMath>
      <w:r w:rsidRPr="00AE4027">
        <w:rPr>
          <w:rFonts w:ascii="Times New Roman" w:hAnsi="Times New Roman" w:cs="Times New Roman"/>
          <w:sz w:val="24"/>
          <w:szCs w:val="24"/>
        </w:rPr>
        <w:t xml:space="preserve"> нам </w:t>
      </w:r>
      <w:proofErr w:type="spellStart"/>
      <w:r w:rsidRPr="00AE4027">
        <w:rPr>
          <w:rFonts w:ascii="Times New Roman" w:hAnsi="Times New Roman" w:cs="Times New Roman"/>
          <w:sz w:val="24"/>
          <w:szCs w:val="24"/>
        </w:rPr>
        <w:t>необходимодля</w:t>
      </w:r>
      <w:proofErr w:type="spellEnd"/>
      <w:r w:rsidRPr="00AE4027">
        <w:rPr>
          <w:rFonts w:ascii="Times New Roman" w:hAnsi="Times New Roman" w:cs="Times New Roman"/>
          <w:sz w:val="24"/>
          <w:szCs w:val="24"/>
        </w:rPr>
        <w:t xml:space="preserve"> каждого контура задать направление резки (“+” при резке «по часовой стрелке», “-” «</w:t>
      </w:r>
      <w:proofErr w:type="gramStart"/>
      <w:r w:rsidRPr="00AE4027">
        <w:rPr>
          <w:rFonts w:ascii="Times New Roman" w:hAnsi="Times New Roman" w:cs="Times New Roman"/>
          <w:sz w:val="24"/>
          <w:szCs w:val="24"/>
        </w:rPr>
        <w:t>против</w:t>
      </w:r>
      <w:proofErr w:type="gramEnd"/>
      <w:r w:rsidRPr="00AE4027">
        <w:rPr>
          <w:rFonts w:ascii="Times New Roman" w:hAnsi="Times New Roman" w:cs="Times New Roman"/>
          <w:sz w:val="24"/>
          <w:szCs w:val="24"/>
        </w:rPr>
        <w:t xml:space="preserve"> часовой»).</w:t>
      </w:r>
    </w:p>
    <w:p w:rsidR="00AE4027" w:rsidRPr="00AE4027" w:rsidRDefault="00AE4027" w:rsidP="00AE4027">
      <w:pPr>
        <w:spacing w:after="160" w:line="259" w:lineRule="auto"/>
        <w:jc w:val="both"/>
        <w:rPr>
          <w:rFonts w:ascii="Times New Roman" w:hAnsi="Times New Roman" w:cs="Times New Roman"/>
          <w:sz w:val="24"/>
          <w:szCs w:val="24"/>
        </w:rPr>
      </w:pPr>
      <w:r w:rsidRPr="00AE4027">
        <w:rPr>
          <w:rFonts w:ascii="Times New Roman" w:hAnsi="Times New Roman" w:cs="Times New Roman"/>
          <w:sz w:val="24"/>
          <w:szCs w:val="24"/>
        </w:rPr>
        <w:t xml:space="preserve">Таким образом, каждый базовый сегмент </w:t>
      </w:r>
      <w:proofErr w:type="spellStart"/>
      <w:r w:rsidRPr="00AE4027">
        <w:rPr>
          <w:rFonts w:ascii="Times New Roman" w:hAnsi="Times New Roman" w:cs="Times New Roman"/>
          <w:sz w:val="24"/>
          <w:szCs w:val="24"/>
        </w:rPr>
        <w:t>резкисодержит</w:t>
      </w:r>
      <w:proofErr w:type="spellEnd"/>
      <w:r w:rsidRPr="00AE4027">
        <w:rPr>
          <w:rFonts w:ascii="Times New Roman" w:hAnsi="Times New Roman" w:cs="Times New Roman"/>
          <w:sz w:val="24"/>
          <w:szCs w:val="24"/>
        </w:rPr>
        <w:t xml:space="preserve"> список </w:t>
      </w:r>
      <w:r w:rsidRPr="00AE4027">
        <w:rPr>
          <w:rFonts w:ascii="Times New Roman" w:hAnsi="Times New Roman" w:cs="Times New Roman"/>
          <w:position w:val="-10"/>
          <w:sz w:val="24"/>
          <w:szCs w:val="24"/>
        </w:rPr>
        <w:object w:dxaOrig="700" w:dyaOrig="420">
          <v:shape id="_x0000_i1029" type="#_x0000_t75" style="width:35.25pt;height:21pt" o:ole="">
            <v:imagedata r:id="rId15" o:title=""/>
          </v:shape>
          <o:OLEObject Type="Embed" ProgID="Equation.DSMT4" ShapeID="_x0000_i1029" DrawAspect="Content" ObjectID="_1630656617" r:id="rId16"/>
        </w:object>
      </w:r>
      <w:r w:rsidRPr="00AE4027">
        <w:rPr>
          <w:rFonts w:ascii="Times New Roman" w:hAnsi="Times New Roman" w:cs="Times New Roman"/>
          <w:sz w:val="24"/>
          <w:szCs w:val="24"/>
        </w:rPr>
        <w:t xml:space="preserve">своих замкнутых контуров (может быть пустой). Пусть </w:t>
      </w:r>
      <w:r w:rsidRPr="00AE4027">
        <w:rPr>
          <w:rFonts w:ascii="Times New Roman" w:hAnsi="Times New Roman" w:cs="Times New Roman"/>
          <w:position w:val="-20"/>
          <w:sz w:val="24"/>
          <w:szCs w:val="24"/>
        </w:rPr>
        <w:object w:dxaOrig="780" w:dyaOrig="520">
          <v:shape id="_x0000_i1030" type="#_x0000_t75" style="width:39pt;height:26.25pt" o:ole="">
            <v:imagedata r:id="rId17" o:title=""/>
          </v:shape>
          <o:OLEObject Type="Embed" ProgID="Equation.DSMT4" ShapeID="_x0000_i1030" DrawAspect="Content" ObjectID="_1630656618" r:id="rId18"/>
        </w:object>
      </w:r>
      <w:r w:rsidRPr="00AE4027">
        <w:rPr>
          <w:rFonts w:ascii="Times New Roman" w:hAnsi="Times New Roman" w:cs="Times New Roman"/>
          <w:sz w:val="24"/>
          <w:szCs w:val="24"/>
        </w:rPr>
        <w:t xml:space="preserve"> длина этого списка, тогда кортеж </w:t>
      </w:r>
      <w:r w:rsidRPr="00AE4027">
        <w:rPr>
          <w:rFonts w:ascii="Times New Roman" w:hAnsi="Times New Roman" w:cs="Times New Roman"/>
          <w:i/>
          <w:sz w:val="24"/>
          <w:szCs w:val="24"/>
          <w:lang w:val="en-US"/>
        </w:rPr>
        <w:t>ROUTE</w:t>
      </w:r>
      <w:r w:rsidRPr="00AE4027">
        <w:rPr>
          <w:rFonts w:ascii="Times New Roman" w:hAnsi="Times New Roman" w:cs="Times New Roman"/>
          <w:i/>
          <w:sz w:val="24"/>
          <w:szCs w:val="24"/>
        </w:rPr>
        <w:t xml:space="preserve"> </w:t>
      </w:r>
      <w:r w:rsidRPr="00AE4027">
        <w:rPr>
          <w:rFonts w:ascii="Times New Roman" w:hAnsi="Times New Roman" w:cs="Times New Roman"/>
          <w:sz w:val="24"/>
          <w:szCs w:val="24"/>
        </w:rPr>
        <w:t xml:space="preserve">(1.2.1) в терминах базового сегмента резки запишется в </w:t>
      </w:r>
      <w:proofErr w:type="spellStart"/>
      <w:r w:rsidRPr="00AE4027">
        <w:rPr>
          <w:rFonts w:ascii="Times New Roman" w:hAnsi="Times New Roman" w:cs="Times New Roman"/>
          <w:sz w:val="24"/>
          <w:szCs w:val="24"/>
        </w:rPr>
        <w:t>следующнм</w:t>
      </w:r>
      <w:proofErr w:type="spellEnd"/>
      <w:r w:rsidRPr="00AE4027">
        <w:rPr>
          <w:rFonts w:ascii="Times New Roman" w:hAnsi="Times New Roman" w:cs="Times New Roman"/>
          <w:sz w:val="24"/>
          <w:szCs w:val="24"/>
        </w:rPr>
        <w:t xml:space="preserve"> виде: </w:t>
      </w:r>
    </w:p>
    <w:p w:rsidR="00AE4027" w:rsidRPr="00AE4027" w:rsidRDefault="00AE4027" w:rsidP="00AE4027">
      <w:pPr>
        <w:spacing w:after="0" w:line="259" w:lineRule="auto"/>
        <w:jc w:val="both"/>
        <w:rPr>
          <w:rFonts w:ascii="Times New Roman" w:hAnsi="Times New Roman" w:cs="Times New Roman"/>
          <w:sz w:val="24"/>
          <w:szCs w:val="24"/>
        </w:rPr>
      </w:pPr>
      <w:r w:rsidRPr="00AE4027">
        <w:rPr>
          <w:position w:val="-48"/>
        </w:rPr>
        <w:object w:dxaOrig="6740" w:dyaOrig="1080">
          <v:shape id="_x0000_i1041" type="#_x0000_t75" style="width:323.25pt;height:51.75pt" o:ole="">
            <v:imagedata r:id="rId19" o:title=""/>
          </v:shape>
          <o:OLEObject Type="Embed" ProgID="Equation.DSMT4" ShapeID="_x0000_i1041" DrawAspect="Content" ObjectID="_1630656619" r:id="rId20"/>
        </w:object>
      </w:r>
      <w:r w:rsidRPr="00AE4027">
        <w:rPr>
          <w:position w:val="-12"/>
        </w:rPr>
        <w:tab/>
        <w:t xml:space="preserve">                                </w:t>
      </w:r>
      <w:r w:rsidRPr="00AE4027">
        <w:rPr>
          <w:rFonts w:ascii="Times New Roman" w:hAnsi="Times New Roman" w:cs="Times New Roman"/>
          <w:sz w:val="24"/>
          <w:szCs w:val="24"/>
        </w:rPr>
        <w:t>(1.4.2)</w:t>
      </w:r>
      <w:r w:rsidRPr="00AE4027">
        <w:rPr>
          <w:position w:val="-12"/>
        </w:rPr>
        <w:t xml:space="preserve">  </w:t>
      </w:r>
    </w:p>
    <w:p w:rsidR="00AE4027" w:rsidRPr="00AE4027" w:rsidRDefault="00AE4027" w:rsidP="00AE4027">
      <w:pPr>
        <w:spacing w:after="160" w:line="259" w:lineRule="auto"/>
        <w:jc w:val="both"/>
        <w:rPr>
          <w:rFonts w:ascii="Times New Roman" w:hAnsi="Times New Roman" w:cs="Times New Roman"/>
          <w:sz w:val="24"/>
          <w:szCs w:val="24"/>
        </w:rPr>
      </w:pPr>
      <w:proofErr w:type="gramStart"/>
      <w:r w:rsidRPr="00AE4027">
        <w:rPr>
          <w:rFonts w:ascii="Times New Roman" w:hAnsi="Times New Roman" w:cs="Times New Roman"/>
          <w:bCs/>
          <w:sz w:val="24"/>
          <w:szCs w:val="24"/>
        </w:rPr>
        <w:t xml:space="preserve">где </w:t>
      </w:r>
      <m:oMath>
        <m:sSubSup>
          <m:sSubSupPr>
            <m:ctrlPr>
              <w:rPr>
                <w:rFonts w:ascii="Cambria Math" w:hAnsi="Cambria Math" w:cs="Times New Roman"/>
                <w:bCs/>
                <w:i/>
                <w:iCs/>
                <w:sz w:val="24"/>
                <w:szCs w:val="24"/>
                <w:lang w:val="en-US"/>
              </w:rPr>
            </m:ctrlPr>
          </m:sSubSupPr>
          <m:e>
            <m:r>
              <w:rPr>
                <w:rFonts w:ascii="Cambria Math" w:hAnsi="Cambria Math" w:cs="Times New Roman"/>
                <w:sz w:val="24"/>
                <w:szCs w:val="24"/>
                <w:lang w:val="en-GB"/>
              </w:rPr>
              <m:t>p</m:t>
            </m:r>
          </m:e>
          <m:sub>
            <m:r>
              <w:rPr>
                <w:rFonts w:ascii="Cambria Math" w:hAnsi="Cambria Math" w:cs="Times New Roman"/>
                <w:sz w:val="24"/>
                <w:szCs w:val="24"/>
                <w:lang w:val="en-US"/>
              </w:rPr>
              <m:t>t</m:t>
            </m:r>
          </m:sub>
          <m:sup>
            <m:r>
              <w:rPr>
                <w:rFonts w:ascii="Cambria Math" w:hAnsi="Cambria Math" w:cs="Times New Roman"/>
                <w:sz w:val="24"/>
                <w:szCs w:val="24"/>
                <w:lang w:val="en-GB"/>
              </w:rPr>
              <m:t>r</m:t>
            </m:r>
          </m:sup>
        </m:sSubSup>
        <m:r>
          <w:rPr>
            <w:rFonts w:ascii="Cambria Math" w:hAnsi="Cambria Math" w:cs="Times New Roman"/>
            <w:sz w:val="24"/>
            <w:szCs w:val="24"/>
          </w:rPr>
          <m:t>=±1</m:t>
        </m:r>
        <m:r>
          <w:rPr>
            <w:rFonts w:ascii="Cambria Math" w:hAnsi="Cambria Math" w:cs="Times New Roman"/>
            <w:sz w:val="24"/>
            <w:szCs w:val="24"/>
            <w:lang w:val="en-GB"/>
          </w:rPr>
          <m:t> </m:t>
        </m:r>
      </m:oMath>
      <w:r w:rsidRPr="00AE4027">
        <w:rPr>
          <w:rFonts w:ascii="Times New Roman" w:hAnsi="Times New Roman" w:cs="Times New Roman"/>
          <w:bCs/>
          <w:sz w:val="24"/>
          <w:szCs w:val="24"/>
        </w:rPr>
        <w:t xml:space="preserve">(направление резки в контуре с номером </w:t>
      </w:r>
      <w:r w:rsidRPr="00AE4027">
        <w:rPr>
          <w:rFonts w:ascii="Times New Roman" w:hAnsi="Times New Roman" w:cs="Times New Roman"/>
          <w:bCs/>
          <w:i/>
          <w:sz w:val="24"/>
          <w:szCs w:val="24"/>
          <w:lang w:val="en-US"/>
        </w:rPr>
        <w:t>r</w:t>
      </w:r>
      <w:r w:rsidRPr="00AE4027">
        <w:rPr>
          <w:rFonts w:ascii="Times New Roman" w:hAnsi="Times New Roman" w:cs="Times New Roman"/>
          <w:bCs/>
          <w:sz w:val="24"/>
          <w:szCs w:val="24"/>
        </w:rPr>
        <w:t xml:space="preserve"> базового сегмента </w:t>
      </w:r>
      <w:r w:rsidRPr="00AE4027">
        <w:rPr>
          <w:rFonts w:ascii="Times New Roman" w:hAnsi="Times New Roman" w:cs="Times New Roman"/>
          <w:position w:val="-4"/>
          <w:sz w:val="24"/>
          <w:szCs w:val="24"/>
        </w:rPr>
        <w:object w:dxaOrig="420" w:dyaOrig="360">
          <v:shape id="_x0000_i1031" type="#_x0000_t75" style="width:21pt;height:18pt" o:ole="">
            <v:imagedata r:id="rId21" o:title=""/>
          </v:shape>
          <o:OLEObject Type="Embed" ProgID="Equation.DSMT4" ShapeID="_x0000_i1031" DrawAspect="Content" ObjectID="_1630656620" r:id="rId22"/>
        </w:object>
      </w:r>
      <w:r w:rsidRPr="00AE4027">
        <w:rPr>
          <w:rFonts w:ascii="Times New Roman" w:hAnsi="Times New Roman" w:cs="Times New Roman"/>
          <w:sz w:val="24"/>
          <w:szCs w:val="24"/>
        </w:rPr>
        <w:t xml:space="preserve">, </w:t>
      </w:r>
      <w:r w:rsidRPr="00AE4027">
        <w:rPr>
          <w:rFonts w:ascii="Times New Roman" w:hAnsi="Times New Roman" w:cs="Times New Roman"/>
          <w:position w:val="-22"/>
          <w:sz w:val="24"/>
          <w:szCs w:val="24"/>
        </w:rPr>
        <w:object w:dxaOrig="1380" w:dyaOrig="600">
          <v:shape id="_x0000_i1032" type="#_x0000_t75" style="width:69pt;height:30pt" o:ole="">
            <v:imagedata r:id="rId23" o:title=""/>
          </v:shape>
          <o:OLEObject Type="Embed" ProgID="Equation.DSMT4" ShapeID="_x0000_i1032" DrawAspect="Content" ObjectID="_1630656621" r:id="rId24"/>
        </w:object>
      </w:r>
      <w:r w:rsidRPr="00AE4027">
        <w:rPr>
          <w:rFonts w:ascii="Times New Roman" w:hAnsi="Times New Roman" w:cs="Times New Roman"/>
          <w:sz w:val="24"/>
          <w:szCs w:val="24"/>
        </w:rPr>
        <w:t xml:space="preserve"> </w:t>
      </w:r>
      <w:proofErr w:type="gramEnd"/>
    </w:p>
    <w:p w:rsidR="00AE4027" w:rsidRPr="00AE4027" w:rsidRDefault="00AE4027" w:rsidP="00AE4027">
      <w:pPr>
        <w:spacing w:after="160" w:line="259" w:lineRule="auto"/>
        <w:jc w:val="both"/>
        <w:rPr>
          <w:rFonts w:ascii="Times New Roman" w:hAnsi="Times New Roman"/>
          <w:i/>
          <w:sz w:val="24"/>
          <w:szCs w:val="24"/>
        </w:rPr>
      </w:pPr>
      <w:r w:rsidRPr="00AE4027">
        <w:rPr>
          <w:rFonts w:ascii="Times New Roman" w:hAnsi="Times New Roman" w:cs="Times New Roman"/>
          <w:sz w:val="24"/>
          <w:szCs w:val="24"/>
        </w:rPr>
        <w:t>Формула (1.4.2)</w:t>
      </w:r>
      <w:proofErr w:type="gramStart"/>
      <w:r w:rsidRPr="00AE4027">
        <w:rPr>
          <w:rFonts w:ascii="Times New Roman" w:hAnsi="Times New Roman" w:cs="Times New Roman"/>
          <w:sz w:val="24"/>
          <w:szCs w:val="24"/>
        </w:rPr>
        <w:t>.</w:t>
      </w:r>
      <w:proofErr w:type="gramEnd"/>
      <w:r w:rsidRPr="00AE4027">
        <w:rPr>
          <w:rFonts w:ascii="Times New Roman" w:hAnsi="Times New Roman" w:cs="Times New Roman"/>
          <w:sz w:val="24"/>
          <w:szCs w:val="24"/>
        </w:rPr>
        <w:t xml:space="preserve"> </w:t>
      </w:r>
      <w:proofErr w:type="gramStart"/>
      <w:r w:rsidRPr="00AE4027">
        <w:rPr>
          <w:rFonts w:ascii="Times New Roman" w:hAnsi="Times New Roman" w:cs="Times New Roman"/>
          <w:sz w:val="24"/>
          <w:szCs w:val="24"/>
        </w:rPr>
        <w:t>д</w:t>
      </w:r>
      <w:proofErr w:type="gramEnd"/>
      <w:r w:rsidRPr="00AE4027">
        <w:rPr>
          <w:rFonts w:ascii="Times New Roman" w:hAnsi="Times New Roman" w:cs="Times New Roman"/>
          <w:sz w:val="24"/>
          <w:szCs w:val="24"/>
        </w:rPr>
        <w:t xml:space="preserve">аёт наиболее общее формальное описание маршрута резки (траектории </w:t>
      </w:r>
      <w:proofErr w:type="spellStart"/>
      <w:r w:rsidRPr="00AE4027">
        <w:rPr>
          <w:rFonts w:ascii="Times New Roman" w:hAnsi="Times New Roman" w:cs="Times New Roman"/>
          <w:sz w:val="24"/>
          <w:szCs w:val="24"/>
        </w:rPr>
        <w:t>интрумента</w:t>
      </w:r>
      <w:proofErr w:type="spellEnd"/>
      <w:r w:rsidRPr="00AE4027">
        <w:rPr>
          <w:rFonts w:ascii="Times New Roman" w:hAnsi="Times New Roman" w:cs="Times New Roman"/>
          <w:sz w:val="24"/>
          <w:szCs w:val="24"/>
        </w:rPr>
        <w:t>) машины листовой резки с ЧПУ.</w:t>
      </w:r>
    </w:p>
    <w:p w:rsidR="00AE4027" w:rsidRPr="00AE4027" w:rsidRDefault="00AE4027" w:rsidP="00AE4027">
      <w:pPr>
        <w:shd w:val="clear" w:color="auto" w:fill="FFFFFF"/>
        <w:snapToGrid w:val="0"/>
        <w:spacing w:before="120" w:after="120"/>
        <w:jc w:val="both"/>
        <w:rPr>
          <w:rFonts w:ascii="Times New Roman" w:eastAsia="Times New Roman" w:hAnsi="Times New Roman" w:cs="Times New Roman"/>
          <w:sz w:val="24"/>
          <w:szCs w:val="24"/>
          <w:lang w:eastAsia="ru-RU"/>
        </w:rPr>
      </w:pPr>
      <w:r w:rsidRPr="00AE4027">
        <w:rPr>
          <w:rFonts w:ascii="Times New Roman" w:eastAsia="Times New Roman" w:hAnsi="Times New Roman" w:cs="Times New Roman"/>
          <w:sz w:val="24"/>
          <w:szCs w:val="24"/>
          <w:lang w:eastAsia="ru-RU"/>
        </w:rPr>
        <w:t xml:space="preserve">В примере резки двух деталей  на рис. 19  два базовых сегмента выделены пунктирными желтой и коричневой линиями (использована </w:t>
      </w:r>
      <w:proofErr w:type="spellStart"/>
      <w:r w:rsidRPr="00AE4027">
        <w:rPr>
          <w:rFonts w:ascii="Times New Roman" w:eastAsia="Times New Roman" w:hAnsi="Times New Roman" w:cs="Times New Roman"/>
          <w:sz w:val="24"/>
          <w:szCs w:val="24"/>
          <w:lang w:eastAsia="ru-RU"/>
        </w:rPr>
        <w:t>мультиконтурная</w:t>
      </w:r>
      <w:proofErr w:type="spellEnd"/>
      <w:r w:rsidRPr="00AE4027">
        <w:rPr>
          <w:rFonts w:ascii="Times New Roman" w:eastAsia="Times New Roman" w:hAnsi="Times New Roman" w:cs="Times New Roman"/>
          <w:sz w:val="24"/>
          <w:szCs w:val="24"/>
          <w:lang w:eastAsia="ru-RU"/>
        </w:rPr>
        <w:t xml:space="preserve"> техника резки). Пример сегмента резки, в котором использована техника совмещенного реза,  и  базовым сегментом, содержащим четыре контура, приведен на рис. 20. Черными стрелками отмечено направление резки контуров. </w:t>
      </w:r>
      <w:r w:rsidRPr="00AE4027">
        <w:rPr>
          <w:rFonts w:ascii="Times New Roman" w:eastAsia="Times New Roman" w:hAnsi="Times New Roman" w:cs="Times New Roman"/>
          <w:noProof/>
          <w:sz w:val="24"/>
          <w:szCs w:val="24"/>
          <w:lang w:eastAsia="ru-RU"/>
        </w:rPr>
        <w:t xml:space="preserve"> </w:t>
      </w:r>
    </w:p>
    <w:p w:rsidR="00AE4027" w:rsidRPr="00AE4027" w:rsidRDefault="00AE4027" w:rsidP="00AE4027">
      <w:pPr>
        <w:shd w:val="clear" w:color="auto" w:fill="FFFFFF"/>
        <w:snapToGrid w:val="0"/>
        <w:spacing w:before="120" w:after="120"/>
        <w:jc w:val="both"/>
        <w:rPr>
          <w:rFonts w:ascii="Times New Roman" w:eastAsia="Times New Roman" w:hAnsi="Times New Roman" w:cs="Times New Roman"/>
          <w:sz w:val="24"/>
          <w:szCs w:val="24"/>
          <w:lang w:eastAsia="ru-RU"/>
        </w:rPr>
      </w:pPr>
    </w:p>
    <w:p w:rsidR="00AE4027" w:rsidRPr="00AE4027" w:rsidRDefault="00AE4027" w:rsidP="00AE4027">
      <w:pPr>
        <w:spacing w:before="120" w:after="0" w:line="240" w:lineRule="auto"/>
        <w:ind w:firstLine="1134"/>
        <w:jc w:val="center"/>
        <w:rPr>
          <w:rFonts w:ascii="Times New Roman" w:eastAsiaTheme="minorEastAsia" w:hAnsi="Times New Roman" w:cs="Times New Roman"/>
          <w:sz w:val="20"/>
          <w:szCs w:val="20"/>
        </w:rPr>
      </w:pPr>
      <w:r w:rsidRPr="00AE4027">
        <w:rPr>
          <w:rFonts w:ascii="Times New Roman" w:eastAsiaTheme="minorEastAsia" w:hAnsi="Times New Roman" w:cs="Times New Roman"/>
          <w:noProof/>
          <w:sz w:val="20"/>
          <w:szCs w:val="20"/>
          <w:lang w:eastAsia="ru-RU"/>
        </w:rPr>
        <mc:AlternateContent>
          <mc:Choice Requires="wpc">
            <w:drawing>
              <wp:anchor distT="0" distB="0" distL="114300" distR="114300" simplePos="0" relativeHeight="251660288" behindDoc="0" locked="0" layoutInCell="1" allowOverlap="1" wp14:anchorId="228FFD08" wp14:editId="08EADFF2">
                <wp:simplePos x="0" y="0"/>
                <wp:positionH relativeFrom="character">
                  <wp:posOffset>-2790190</wp:posOffset>
                </wp:positionH>
                <wp:positionV relativeFrom="line">
                  <wp:posOffset>154940</wp:posOffset>
                </wp:positionV>
                <wp:extent cx="5034280" cy="1818005"/>
                <wp:effectExtent l="8255" t="5080" r="5715" b="43815"/>
                <wp:wrapNone/>
                <wp:docPr id="386" name="Полотно 38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42" name="Oval 563"/>
                        <wps:cNvSpPr>
                          <a:spLocks noChangeAspect="1" noChangeArrowheads="1"/>
                        </wps:cNvSpPr>
                        <wps:spPr bwMode="auto">
                          <a:xfrm rot="15977889">
                            <a:off x="2506345" y="391160"/>
                            <a:ext cx="1353185" cy="1500505"/>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 name="Oval 564"/>
                        <wps:cNvSpPr>
                          <a:spLocks noChangeArrowheads="1"/>
                        </wps:cNvSpPr>
                        <wps:spPr bwMode="auto">
                          <a:xfrm>
                            <a:off x="1928495" y="1781175"/>
                            <a:ext cx="19685" cy="17780"/>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 name="AutoShape 565"/>
                        <wps:cNvCnPr/>
                        <wps:spPr bwMode="auto">
                          <a:xfrm>
                            <a:off x="3150235" y="70040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5" name="AutoShape 566"/>
                        <wps:cNvCnPr/>
                        <wps:spPr bwMode="auto">
                          <a:xfrm>
                            <a:off x="3150235" y="70040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6" name="Freeform 567"/>
                        <wps:cNvSpPr>
                          <a:spLocks noChangeAspect="1"/>
                        </wps:cNvSpPr>
                        <wps:spPr bwMode="auto">
                          <a:xfrm>
                            <a:off x="2543175" y="574675"/>
                            <a:ext cx="1301115" cy="113347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g:wgp>
                        <wpg:cNvPr id="347" name="Group 568"/>
                        <wpg:cNvGrpSpPr>
                          <a:grpSpLocks noChangeAspect="1"/>
                        </wpg:cNvGrpSpPr>
                        <wpg:grpSpPr bwMode="auto">
                          <a:xfrm rot="15977889">
                            <a:off x="2442845" y="347980"/>
                            <a:ext cx="120650" cy="138430"/>
                            <a:chOff x="7588" y="959"/>
                            <a:chExt cx="833" cy="809"/>
                          </a:xfrm>
                        </wpg:grpSpPr>
                        <wps:wsp>
                          <wps:cNvPr id="348" name="Freeform 569"/>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349" name="Freeform 570"/>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350" name="Freeform 572"/>
                        <wps:cNvSpPr>
                          <a:spLocks noChangeAspect="1"/>
                        </wps:cNvSpPr>
                        <wps:spPr bwMode="auto">
                          <a:xfrm rot="15977889">
                            <a:off x="2734945" y="635000"/>
                            <a:ext cx="904875" cy="1038225"/>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ysClr val="windowText" lastClr="000000">
                                <a:lumMod val="100000"/>
                                <a:lumOff val="0"/>
                              </a:sysClr>
                            </a:solidFill>
                            <a:round/>
                            <a:headEnd/>
                            <a:tailEnd/>
                          </a:ln>
                        </wps:spPr>
                        <wps:bodyPr rot="0" vert="horz" wrap="square" lIns="91440" tIns="45720" rIns="91440" bIns="45720" anchor="t" anchorCtr="0" upright="1">
                          <a:noAutofit/>
                        </wps:bodyPr>
                      </wps:wsp>
                      <wps:wsp>
                        <wps:cNvPr id="351" name="Oval 573"/>
                        <wps:cNvSpPr>
                          <a:spLocks noChangeAspect="1" noChangeArrowheads="1"/>
                        </wps:cNvSpPr>
                        <wps:spPr bwMode="auto">
                          <a:xfrm rot="15977889">
                            <a:off x="2838450" y="746125"/>
                            <a:ext cx="693420" cy="792480"/>
                          </a:xfrm>
                          <a:prstGeom prst="ellipse">
                            <a:avLst/>
                          </a:prstGeom>
                          <a:noFill/>
                          <a:ln w="31750">
                            <a:solidFill>
                              <a:srgbClr val="F79646">
                                <a:lumMod val="100000"/>
                                <a:lumOff val="0"/>
                              </a:srgb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352" name="Group 574"/>
                        <wpg:cNvGrpSpPr>
                          <a:grpSpLocks noChangeAspect="1"/>
                        </wpg:cNvGrpSpPr>
                        <wpg:grpSpPr bwMode="auto">
                          <a:xfrm rot="5622111">
                            <a:off x="3075940" y="967105"/>
                            <a:ext cx="144145" cy="166370"/>
                            <a:chOff x="7588" y="959"/>
                            <a:chExt cx="833" cy="809"/>
                          </a:xfrm>
                        </wpg:grpSpPr>
                        <wps:wsp>
                          <wps:cNvPr id="353" name="Freeform 575"/>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354" name="Freeform 576"/>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355" name="Oval 578"/>
                        <wps:cNvSpPr>
                          <a:spLocks noChangeArrowheads="1"/>
                        </wps:cNvSpPr>
                        <wps:spPr bwMode="auto">
                          <a:xfrm rot="12784123">
                            <a:off x="1068070" y="234950"/>
                            <a:ext cx="1283335" cy="1060450"/>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 name="AutoShape 580"/>
                        <wps:cNvCnPr/>
                        <wps:spPr bwMode="auto">
                          <a:xfrm flipH="1">
                            <a:off x="2318385" y="679450"/>
                            <a:ext cx="327660" cy="27940"/>
                          </a:xfrm>
                          <a:prstGeom prst="straightConnector1">
                            <a:avLst/>
                          </a:prstGeom>
                          <a:noFill/>
                          <a:ln w="31750">
                            <a:solidFill>
                              <a:srgbClr val="FFC000"/>
                            </a:solidFill>
                            <a:prstDash val="dash"/>
                            <a:round/>
                            <a:headEnd/>
                            <a:tailEnd/>
                          </a:ln>
                          <a:extLst>
                            <a:ext uri="{909E8E84-426E-40DD-AFC4-6F175D3DCCD1}">
                              <a14:hiddenFill xmlns:a14="http://schemas.microsoft.com/office/drawing/2010/main">
                                <a:noFill/>
                              </a14:hiddenFill>
                            </a:ext>
                          </a:extLst>
                        </wps:spPr>
                        <wps:bodyPr/>
                      </wps:wsp>
                      <wps:wsp>
                        <wps:cNvPr id="357" name="Freeform 581"/>
                        <wps:cNvSpPr>
                          <a:spLocks/>
                        </wps:cNvSpPr>
                        <wps:spPr bwMode="auto">
                          <a:xfrm rot="12784123">
                            <a:off x="1186180" y="327025"/>
                            <a:ext cx="1058545" cy="871220"/>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s:wsp>
                        <wps:cNvPr id="358" name="AutoShape 585"/>
                        <wps:cNvCnPr/>
                        <wps:spPr bwMode="auto">
                          <a:xfrm>
                            <a:off x="2529205" y="480060"/>
                            <a:ext cx="123190" cy="19240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359" name="AutoShape 586"/>
                        <wps:cNvCnPr/>
                        <wps:spPr bwMode="auto">
                          <a:xfrm>
                            <a:off x="2498090" y="414020"/>
                            <a:ext cx="720090" cy="43434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g:wgp>
                        <wpg:cNvPr id="360" name="Group 593"/>
                        <wpg:cNvGrpSpPr>
                          <a:grpSpLocks noChangeAspect="1"/>
                        </wpg:cNvGrpSpPr>
                        <wpg:grpSpPr bwMode="auto">
                          <a:xfrm rot="15977889">
                            <a:off x="1009650" y="1585595"/>
                            <a:ext cx="85090" cy="98425"/>
                            <a:chOff x="5512" y="12280"/>
                            <a:chExt cx="522" cy="538"/>
                          </a:xfrm>
                        </wpg:grpSpPr>
                        <wps:wsp>
                          <wps:cNvPr id="362" name="Freeform 594"/>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s:wsp>
                          <wps:cNvPr id="363" name="Freeform 595"/>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g:wgp>
                      <wpg:wgp>
                        <wpg:cNvPr id="364" name="Group 599"/>
                        <wpg:cNvGrpSpPr>
                          <a:grpSpLocks noChangeAspect="1"/>
                        </wpg:cNvGrpSpPr>
                        <wpg:grpSpPr bwMode="auto">
                          <a:xfrm rot="15977889">
                            <a:off x="2263140" y="454660"/>
                            <a:ext cx="83820" cy="98425"/>
                            <a:chOff x="5512" y="12280"/>
                            <a:chExt cx="522" cy="538"/>
                          </a:xfrm>
                        </wpg:grpSpPr>
                        <wps:wsp>
                          <wps:cNvPr id="365" name="Freeform 600"/>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366" name="Freeform 601"/>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g:wgp>
                        <wpg:cNvPr id="367" name="Group 602"/>
                        <wpg:cNvGrpSpPr>
                          <a:grpSpLocks noChangeAspect="1"/>
                        </wpg:cNvGrpSpPr>
                        <wpg:grpSpPr bwMode="auto">
                          <a:xfrm rot="15977889">
                            <a:off x="3213100" y="815975"/>
                            <a:ext cx="83820" cy="97790"/>
                            <a:chOff x="5512" y="12280"/>
                            <a:chExt cx="522" cy="538"/>
                          </a:xfrm>
                        </wpg:grpSpPr>
                        <wps:wsp>
                          <wps:cNvPr id="368" name="Freeform 603"/>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369" name="Freeform 604"/>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s:wsp>
                        <wps:cNvPr id="370" name="AutoShape 1340"/>
                        <wps:cNvSpPr>
                          <a:spLocks noChangeAspect="1" noChangeArrowheads="1"/>
                        </wps:cNvSpPr>
                        <wps:spPr bwMode="auto">
                          <a:xfrm>
                            <a:off x="2625725" y="63754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71" name="AutoShape 1341"/>
                        <wps:cNvSpPr>
                          <a:spLocks noChangeAspect="1" noChangeArrowheads="1"/>
                        </wps:cNvSpPr>
                        <wps:spPr bwMode="auto">
                          <a:xfrm>
                            <a:off x="2994025" y="799465"/>
                            <a:ext cx="62230" cy="6223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72" name="AutoShape 598"/>
                        <wps:cNvCnPr/>
                        <wps:spPr bwMode="auto">
                          <a:xfrm flipV="1">
                            <a:off x="1054100" y="529590"/>
                            <a:ext cx="1209040" cy="1066165"/>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373" name="AutoShape 1343"/>
                        <wps:cNvSpPr>
                          <a:spLocks noChangeAspect="1" noChangeArrowheads="1"/>
                        </wps:cNvSpPr>
                        <wps:spPr bwMode="auto">
                          <a:xfrm>
                            <a:off x="2256155" y="67627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74" name="AutoShape 597"/>
                        <wps:cNvCnPr/>
                        <wps:spPr bwMode="auto">
                          <a:xfrm flipH="1" flipV="1">
                            <a:off x="3036570" y="850265"/>
                            <a:ext cx="59690" cy="13589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375" name="AutoShape 597"/>
                        <wps:cNvCnPr/>
                        <wps:spPr bwMode="auto">
                          <a:xfrm flipV="1">
                            <a:off x="2287905" y="515620"/>
                            <a:ext cx="12700" cy="16065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376" name="AutoShape 596"/>
                        <wps:cNvCnPr/>
                        <wps:spPr bwMode="auto">
                          <a:xfrm flipH="1">
                            <a:off x="1104900" y="1040765"/>
                            <a:ext cx="2034540" cy="59817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377" name="AutoShape 597"/>
                        <wps:cNvCnPr/>
                        <wps:spPr bwMode="auto">
                          <a:xfrm>
                            <a:off x="3061970" y="824865"/>
                            <a:ext cx="172085" cy="5080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378" name="AutoShape 1404"/>
                        <wps:cNvSpPr>
                          <a:spLocks noChangeAspect="1" noChangeArrowheads="1"/>
                        </wps:cNvSpPr>
                        <wps:spPr bwMode="auto">
                          <a:xfrm>
                            <a:off x="2255520" y="67627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79" name="Oval 563"/>
                        <wps:cNvSpPr>
                          <a:spLocks noChangeAspect="1" noChangeArrowheads="1"/>
                        </wps:cNvSpPr>
                        <wps:spPr bwMode="auto">
                          <a:xfrm rot="15977889">
                            <a:off x="2506345" y="391160"/>
                            <a:ext cx="1353185" cy="1500505"/>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 name="Oval 564"/>
                        <wps:cNvSpPr>
                          <a:spLocks noChangeArrowheads="1"/>
                        </wps:cNvSpPr>
                        <wps:spPr bwMode="auto">
                          <a:xfrm>
                            <a:off x="1928495" y="1781175"/>
                            <a:ext cx="19685" cy="17780"/>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AutoShape 565"/>
                        <wps:cNvCnPr/>
                        <wps:spPr bwMode="auto">
                          <a:xfrm>
                            <a:off x="3150235" y="70040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AutoShape 566"/>
                        <wps:cNvCnPr/>
                        <wps:spPr bwMode="auto">
                          <a:xfrm>
                            <a:off x="3150235" y="70040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67"/>
                        <wps:cNvSpPr>
                          <a:spLocks noChangeAspect="1"/>
                        </wps:cNvSpPr>
                        <wps:spPr bwMode="auto">
                          <a:xfrm>
                            <a:off x="2543175" y="574675"/>
                            <a:ext cx="1301115" cy="113347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g:wgp>
                        <wpg:cNvPr id="2176" name="Group 568"/>
                        <wpg:cNvGrpSpPr>
                          <a:grpSpLocks noChangeAspect="1"/>
                        </wpg:cNvGrpSpPr>
                        <wpg:grpSpPr bwMode="auto">
                          <a:xfrm rot="15977889">
                            <a:off x="2442845" y="347980"/>
                            <a:ext cx="120650" cy="138430"/>
                            <a:chOff x="7588" y="959"/>
                            <a:chExt cx="833" cy="809"/>
                          </a:xfrm>
                        </wpg:grpSpPr>
                        <wps:wsp>
                          <wps:cNvPr id="2177" name="Freeform 569"/>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2178" name="Freeform 570"/>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2179" name="Freeform 572"/>
                        <wps:cNvSpPr>
                          <a:spLocks noChangeAspect="1"/>
                        </wps:cNvSpPr>
                        <wps:spPr bwMode="auto">
                          <a:xfrm rot="15977889">
                            <a:off x="2734945" y="635000"/>
                            <a:ext cx="904875" cy="1038225"/>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ysClr val="windowText" lastClr="000000">
                                <a:lumMod val="100000"/>
                                <a:lumOff val="0"/>
                              </a:sysClr>
                            </a:solidFill>
                            <a:round/>
                            <a:headEnd/>
                            <a:tailEnd/>
                          </a:ln>
                        </wps:spPr>
                        <wps:bodyPr rot="0" vert="horz" wrap="square" lIns="91440" tIns="45720" rIns="91440" bIns="45720" anchor="t" anchorCtr="0" upright="1">
                          <a:noAutofit/>
                        </wps:bodyPr>
                      </wps:wsp>
                      <wps:wsp>
                        <wps:cNvPr id="2180" name="Oval 573"/>
                        <wps:cNvSpPr>
                          <a:spLocks noChangeAspect="1" noChangeArrowheads="1"/>
                        </wps:cNvSpPr>
                        <wps:spPr bwMode="auto">
                          <a:xfrm rot="15977889">
                            <a:off x="2838450" y="746125"/>
                            <a:ext cx="693420" cy="792480"/>
                          </a:xfrm>
                          <a:prstGeom prst="ellipse">
                            <a:avLst/>
                          </a:prstGeom>
                          <a:noFill/>
                          <a:ln w="31750">
                            <a:solidFill>
                              <a:srgbClr val="F79646">
                                <a:lumMod val="100000"/>
                                <a:lumOff val="0"/>
                              </a:srgb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2181" name="Group 574"/>
                        <wpg:cNvGrpSpPr>
                          <a:grpSpLocks noChangeAspect="1"/>
                        </wpg:cNvGrpSpPr>
                        <wpg:grpSpPr bwMode="auto">
                          <a:xfrm rot="5622111">
                            <a:off x="3075940" y="967105"/>
                            <a:ext cx="144145" cy="166370"/>
                            <a:chOff x="7588" y="959"/>
                            <a:chExt cx="833" cy="809"/>
                          </a:xfrm>
                        </wpg:grpSpPr>
                        <wps:wsp>
                          <wps:cNvPr id="2182" name="Freeform 575"/>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2183" name="Freeform 576"/>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2184" name="Oval 578"/>
                        <wps:cNvSpPr>
                          <a:spLocks noChangeArrowheads="1"/>
                        </wps:cNvSpPr>
                        <wps:spPr bwMode="auto">
                          <a:xfrm rot="12784123">
                            <a:off x="1068070" y="234950"/>
                            <a:ext cx="1283335" cy="1060450"/>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5" name="AutoShape 580"/>
                        <wps:cNvCnPr/>
                        <wps:spPr bwMode="auto">
                          <a:xfrm flipH="1">
                            <a:off x="2318385" y="679450"/>
                            <a:ext cx="327660" cy="27940"/>
                          </a:xfrm>
                          <a:prstGeom prst="straightConnector1">
                            <a:avLst/>
                          </a:prstGeom>
                          <a:noFill/>
                          <a:ln w="31750">
                            <a:solidFill>
                              <a:srgbClr val="FFC000"/>
                            </a:solidFill>
                            <a:prstDash val="dash"/>
                            <a:round/>
                            <a:headEnd/>
                            <a:tailEnd/>
                          </a:ln>
                          <a:extLst>
                            <a:ext uri="{909E8E84-426E-40DD-AFC4-6F175D3DCCD1}">
                              <a14:hiddenFill xmlns:a14="http://schemas.microsoft.com/office/drawing/2010/main">
                                <a:noFill/>
                              </a14:hiddenFill>
                            </a:ext>
                          </a:extLst>
                        </wps:spPr>
                        <wps:bodyPr/>
                      </wps:wsp>
                      <wps:wsp>
                        <wps:cNvPr id="2186" name="Freeform 581"/>
                        <wps:cNvSpPr>
                          <a:spLocks/>
                        </wps:cNvSpPr>
                        <wps:spPr bwMode="auto">
                          <a:xfrm rot="12784123">
                            <a:off x="1186180" y="327025"/>
                            <a:ext cx="1058545" cy="871220"/>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s:wsp>
                        <wps:cNvPr id="2187" name="AutoShape 582"/>
                        <wps:cNvSpPr>
                          <a:spLocks noChangeArrowheads="1"/>
                        </wps:cNvSpPr>
                        <wps:spPr bwMode="auto">
                          <a:xfrm>
                            <a:off x="4148455" y="906780"/>
                            <a:ext cx="885825" cy="291465"/>
                          </a:xfrm>
                          <a:prstGeom prst="wedgeRectCallout">
                            <a:avLst>
                              <a:gd name="adj1" fmla="val -168208"/>
                              <a:gd name="adj2" fmla="val -39106"/>
                            </a:avLst>
                          </a:prstGeom>
                          <a:solidFill>
                            <a:srgbClr val="FFFFFF"/>
                          </a:solidFill>
                          <a:ln w="9525">
                            <a:solidFill>
                              <a:srgbClr val="000000"/>
                            </a:solidFill>
                            <a:miter lim="800000"/>
                            <a:headEnd/>
                            <a:tailEnd/>
                          </a:ln>
                        </wps:spPr>
                        <wps:txbx>
                          <w:txbxContent>
                            <w:p w:rsidR="00AE4027" w:rsidRPr="00DC4DDD" w:rsidRDefault="00AE4027" w:rsidP="00AE4027">
                              <w:pPr>
                                <w:rPr>
                                  <w:lang w:val="en-US"/>
                                </w:rPr>
                              </w:pPr>
                              <w:proofErr w:type="spellStart"/>
                              <w:r>
                                <w:t>Lead</w:t>
                              </w:r>
                              <w:proofErr w:type="spellEnd"/>
                              <w:r>
                                <w:t>-</w:t>
                              </w:r>
                              <w:r>
                                <w:rPr>
                                  <w:lang w:val="en-US"/>
                                </w:rPr>
                                <w:t>in 1</w:t>
                              </w:r>
                            </w:p>
                          </w:txbxContent>
                        </wps:txbx>
                        <wps:bodyPr rot="0" vert="horz" wrap="square" lIns="123820" tIns="61910" rIns="123820" bIns="61910" anchor="t" anchorCtr="0" upright="1">
                          <a:noAutofit/>
                        </wps:bodyPr>
                      </wps:wsp>
                      <wps:wsp>
                        <wps:cNvPr id="2188" name="AutoShape 585"/>
                        <wps:cNvCnPr/>
                        <wps:spPr bwMode="auto">
                          <a:xfrm>
                            <a:off x="2529205" y="480060"/>
                            <a:ext cx="123190" cy="19240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2189" name="AutoShape 586"/>
                        <wps:cNvCnPr/>
                        <wps:spPr bwMode="auto">
                          <a:xfrm>
                            <a:off x="2498090" y="414020"/>
                            <a:ext cx="720090" cy="43434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g:wgp>
                        <wpg:cNvPr id="2190" name="Group 593"/>
                        <wpg:cNvGrpSpPr>
                          <a:grpSpLocks noChangeAspect="1"/>
                        </wpg:cNvGrpSpPr>
                        <wpg:grpSpPr bwMode="auto">
                          <a:xfrm rot="15977889">
                            <a:off x="1009650" y="1585595"/>
                            <a:ext cx="85090" cy="98425"/>
                            <a:chOff x="5512" y="12280"/>
                            <a:chExt cx="522" cy="538"/>
                          </a:xfrm>
                        </wpg:grpSpPr>
                        <wps:wsp>
                          <wps:cNvPr id="2191" name="Freeform 594"/>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s:wsp>
                          <wps:cNvPr id="2192" name="Freeform 595"/>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g:wgp>
                      <wpg:wgp>
                        <wpg:cNvPr id="2193" name="Group 599"/>
                        <wpg:cNvGrpSpPr>
                          <a:grpSpLocks noChangeAspect="1"/>
                        </wpg:cNvGrpSpPr>
                        <wpg:grpSpPr bwMode="auto">
                          <a:xfrm rot="15977889">
                            <a:off x="2263140" y="454660"/>
                            <a:ext cx="83820" cy="98425"/>
                            <a:chOff x="5512" y="12280"/>
                            <a:chExt cx="522" cy="538"/>
                          </a:xfrm>
                        </wpg:grpSpPr>
                        <wps:wsp>
                          <wps:cNvPr id="2204" name="Freeform 600"/>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2215" name="Freeform 601"/>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g:wgp>
                        <wpg:cNvPr id="2220" name="Group 602"/>
                        <wpg:cNvGrpSpPr>
                          <a:grpSpLocks noChangeAspect="1"/>
                        </wpg:cNvGrpSpPr>
                        <wpg:grpSpPr bwMode="auto">
                          <a:xfrm rot="15977889">
                            <a:off x="3213100" y="815975"/>
                            <a:ext cx="83820" cy="97790"/>
                            <a:chOff x="5512" y="12280"/>
                            <a:chExt cx="522" cy="538"/>
                          </a:xfrm>
                        </wpg:grpSpPr>
                        <wps:wsp>
                          <wps:cNvPr id="2221" name="Freeform 603"/>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2222" name="Freeform 604"/>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s:wsp>
                        <wps:cNvPr id="2223" name="AutoShape 1340"/>
                        <wps:cNvSpPr>
                          <a:spLocks noChangeAspect="1" noChangeArrowheads="1"/>
                        </wps:cNvSpPr>
                        <wps:spPr bwMode="auto">
                          <a:xfrm>
                            <a:off x="2625725" y="63754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2226" name="AutoShape 1341"/>
                        <wps:cNvSpPr>
                          <a:spLocks noChangeAspect="1" noChangeArrowheads="1"/>
                        </wps:cNvSpPr>
                        <wps:spPr bwMode="auto">
                          <a:xfrm>
                            <a:off x="2994025" y="799465"/>
                            <a:ext cx="62230" cy="6223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2230" name="AutoShape 598"/>
                        <wps:cNvCnPr/>
                        <wps:spPr bwMode="auto">
                          <a:xfrm flipV="1">
                            <a:off x="1054100" y="529590"/>
                            <a:ext cx="1209040" cy="1066165"/>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2231" name="AutoShape 1343"/>
                        <wps:cNvSpPr>
                          <a:spLocks noChangeAspect="1" noChangeArrowheads="1"/>
                        </wps:cNvSpPr>
                        <wps:spPr bwMode="auto">
                          <a:xfrm>
                            <a:off x="2256155" y="67627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2232" name="AutoShape 597"/>
                        <wps:cNvCnPr/>
                        <wps:spPr bwMode="auto">
                          <a:xfrm flipH="1" flipV="1">
                            <a:off x="3036570" y="850265"/>
                            <a:ext cx="59690" cy="13589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2233" name="AutoShape 597"/>
                        <wps:cNvCnPr/>
                        <wps:spPr bwMode="auto">
                          <a:xfrm flipV="1">
                            <a:off x="2287905" y="515620"/>
                            <a:ext cx="12700" cy="16065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2237" name="AutoShape 596"/>
                        <wps:cNvCnPr/>
                        <wps:spPr bwMode="auto">
                          <a:xfrm flipH="1">
                            <a:off x="1104900" y="1040765"/>
                            <a:ext cx="2034540" cy="59817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2238" name="AutoShape 597"/>
                        <wps:cNvCnPr/>
                        <wps:spPr bwMode="auto">
                          <a:xfrm>
                            <a:off x="3061970" y="824865"/>
                            <a:ext cx="172085" cy="5080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2239" name="AutoShape 1404"/>
                        <wps:cNvSpPr>
                          <a:spLocks noChangeAspect="1" noChangeArrowheads="1"/>
                        </wps:cNvSpPr>
                        <wps:spPr bwMode="auto">
                          <a:xfrm>
                            <a:off x="2255520" y="67627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84" name="AutoShape 574"/>
                        <wps:cNvSpPr>
                          <a:spLocks noChangeArrowheads="1"/>
                        </wps:cNvSpPr>
                        <wps:spPr bwMode="auto">
                          <a:xfrm>
                            <a:off x="4148455" y="0"/>
                            <a:ext cx="885825" cy="265430"/>
                          </a:xfrm>
                          <a:prstGeom prst="wedgeRectCallout">
                            <a:avLst>
                              <a:gd name="adj1" fmla="val -165412"/>
                              <a:gd name="adj2" fmla="val 261245"/>
                            </a:avLst>
                          </a:prstGeom>
                          <a:solidFill>
                            <a:srgbClr val="FFFFFF"/>
                          </a:solidFill>
                          <a:ln w="9525">
                            <a:solidFill>
                              <a:srgbClr val="000000"/>
                            </a:solidFill>
                            <a:miter lim="800000"/>
                            <a:headEnd/>
                            <a:tailEnd/>
                          </a:ln>
                        </wps:spPr>
                        <wps:txbx>
                          <w:txbxContent>
                            <w:p w:rsidR="00AE4027" w:rsidRPr="00DC4DDD" w:rsidRDefault="00AE4027" w:rsidP="00AE4027">
                              <w:pPr>
                                <w:rPr>
                                  <w:lang w:val="en-US"/>
                                </w:rPr>
                              </w:pPr>
                              <w:r>
                                <w:rPr>
                                  <w:lang w:val="en-US"/>
                                </w:rPr>
                                <w:t>Lead-out 1</w:t>
                              </w:r>
                            </w:p>
                          </w:txbxContent>
                        </wps:txbx>
                        <wps:bodyPr rot="0" vert="horz" wrap="square" lIns="123820" tIns="61910" rIns="123820" bIns="61910" anchor="t" anchorCtr="0" upright="1">
                          <a:noAutofit/>
                        </wps:bodyPr>
                      </wps:wsp>
                      <wps:wsp>
                        <wps:cNvPr id="385" name="AutoShape 575"/>
                        <wps:cNvSpPr>
                          <a:spLocks noChangeArrowheads="1"/>
                        </wps:cNvSpPr>
                        <wps:spPr bwMode="auto">
                          <a:xfrm flipH="1">
                            <a:off x="0" y="0"/>
                            <a:ext cx="890905" cy="265430"/>
                          </a:xfrm>
                          <a:prstGeom prst="wedgeRectCallout">
                            <a:avLst>
                              <a:gd name="adj1" fmla="val -204954"/>
                              <a:gd name="adj2" fmla="val 187319"/>
                            </a:avLst>
                          </a:prstGeom>
                          <a:solidFill>
                            <a:srgbClr val="FFFFFF"/>
                          </a:solidFill>
                          <a:ln w="9525">
                            <a:solidFill>
                              <a:srgbClr val="000000"/>
                            </a:solidFill>
                            <a:miter lim="800000"/>
                            <a:headEnd/>
                            <a:tailEnd/>
                          </a:ln>
                        </wps:spPr>
                        <wps:txbx>
                          <w:txbxContent>
                            <w:p w:rsidR="00AE4027" w:rsidRPr="00DC4DDD" w:rsidRDefault="00AE4027" w:rsidP="00AE4027">
                              <w:pPr>
                                <w:rPr>
                                  <w:lang w:val="en-US"/>
                                </w:rPr>
                              </w:pPr>
                              <w:r>
                                <w:rPr>
                                  <w:lang w:val="en-US"/>
                                </w:rPr>
                                <w:t>Lead-out 2</w:t>
                              </w:r>
                            </w:p>
                          </w:txbxContent>
                        </wps:txbx>
                        <wps:bodyPr rot="0" vert="horz" wrap="square" lIns="123820" tIns="61910" rIns="123820" bIns="6191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386" o:spid="_x0000_s1026" editas="canvas" style="position:absolute;margin-left:-219.7pt;margin-top:12.2pt;width:396.4pt;height:143.15pt;z-index:251660288;mso-position-horizontal-relative:char;mso-position-vertical-relative:line" coordsize="50342,18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">
                <v:shape id="_x0000_s1027" type="#_x0000_t75" style="position:absolute;width:50342;height:18180;visibility:visible;mso-wrap-style:square">
                  <v:fill o:detectmouseclick="t"/>
                  <v:path o:connecttype="none"/>
                </v:shape>
                <v:oval id="Oval 563" o:spid="_x0000_s1028" style="position:absolute;left:25063;top:3911;width:13532;height:15005;rotation:-61408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auBMQA&#10;AADcAAAADwAAAGRycy9kb3ducmV2LnhtbESPQYvCMBSE74L/ITzBi2iqKyJdoxRBlL2IdWHZ26N5&#10;tsXmpTap1n+/WRA8DjPzDbPadKYSd2pcaVnBdBKBIM6sLjlX8H3ejZcgnEfWWFkmBU9ysFn3eyuM&#10;tX3wie6pz0WAsItRQeF9HUvpsoIMuomtiYN3sY1BH2STS93gI8BNJWdRtJAGSw4LBda0LSi7pq1R&#10;8BWlP6dFlbT7W12OTIvH7jc5KjUcdMknCE+df4df7YNW8DGfwf+Zc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2rgTEAAAA3AAAAA8AAAAAAAAAAAAAAAAAmAIAAGRycy9k&#10;b3ducmV2LnhtbFBLBQYAAAAABAAEAPUAAACJAwAAAAA=&#10;" filled="f" strokecolor="#ffc000" strokeweight="2.5pt">
                  <v:stroke dashstyle="dash"/>
                  <o:lock v:ext="edit" aspectratio="t"/>
                </v:oval>
                <v:oval id="Oval 564" o:spid="_x0000_s1029" style="position:absolute;left:19284;top:17811;width:197;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XdpsYA&#10;AADcAAAADwAAAGRycy9kb3ducmV2LnhtbESPT2vCQBTE70K/w/IKvZmNf1o0zSqlUCh4UdsK3h7Z&#10;l2Qx+zbNbmP89q5Q8DjMzG+YfD3YRvTUeeNYwSRJQRAXThuuFHx/fYwXIHxA1tg4JgUX8rBePYxy&#10;zLQ78476fahEhLDPUEEdQptJ6YuaLPrEtcTRK11nMUTZVVJ3eI5w28hpmr5Ii4bjQo0tvddUnPZ/&#10;VsHzz+8w2ZSb42l36KcGzdZWy61ST4/D2yuIQEO4h//bn1rBbD6D25l4BOTq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XdpsYAAADcAAAADwAAAAAAAAAAAAAAAACYAgAAZHJz&#10;L2Rvd25yZXYueG1sUEsFBgAAAAAEAAQA9QAAAIsDAAAAAA==&#10;" filled="f" strokeweight="0"/>
                <v:shapetype id="_x0000_t32" coordsize="21600,21600" o:spt="32" o:oned="t" path="m,l21600,21600e" filled="f">
                  <v:path arrowok="t" fillok="f" o:connecttype="none"/>
                  <o:lock v:ext="edit" shapetype="t"/>
                </v:shapetype>
                <v:shape id="AutoShape 565" o:spid="_x0000_s1030" type="#_x0000_t32" style="position:absolute;left:31502;top:7004;width:6;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r/tscAAADcAAAADwAAAGRycy9kb3ducmV2LnhtbESPT2vCQBTE74V+h+UVvNWNfyg1ZiNF&#10;UIrFQ7UEvT2yzyQ0+zbsrhr76btCocdhZn7DZIvetOJCzjeWFYyGCQji0uqGKwVf+9XzKwgfkDW2&#10;lknBjTws8seHDFNtr/xJl12oRISwT1FBHUKXSunLmgz6oe2Io3eyzmCI0lVSO7xGuGnlOElepMGG&#10;40KNHS1rKr93Z6Pg8DE7F7diS5tiNNsc0Rn/s18rNXjq3+YgAvXhP/zXftcKJtMp3M/EIy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Kv+2xwAAANwAAAAPAAAAAAAA&#10;AAAAAAAAAKECAABkcnMvZG93bnJldi54bWxQSwUGAAAAAAQABAD5AAAAlQMAAAAA&#10;">
                  <v:stroke endarrow="block"/>
                </v:shape>
                <v:shape id="AutoShape 566" o:spid="_x0000_s1031" type="#_x0000_t32" style="position:absolute;left:31502;top:7004;width:6;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ZaLcYAAADcAAAADwAAAGRycy9kb3ducmV2LnhtbESPQWvCQBSE70L/w/IEb3WjtqKpq4ig&#10;iKWHxhLa2yP7TEKzb8PuqrG/vlsoeBxm5htmsepMIy7kfG1ZwWiYgCAurK65VPBx3D7OQPiArLGx&#10;TApu5GG1fOgtMNX2yu90yUIpIoR9igqqENpUSl9UZNAPbUscvZN1BkOUrpTa4TXCTSPHSTKVBmuO&#10;CxW2tKmo+M7ORsHn6/yc3/I3OuSj+eELnfE/x51Sg363fgERqAv38H97rxVMnp7h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mWi3GAAAA3AAAAA8AAAAAAAAA&#10;AAAAAAAAoQIAAGRycy9kb3ducmV2LnhtbFBLBQYAAAAABAAEAPkAAACUAwAAAAA=&#10;">
                  <v:stroke endarrow="block"/>
                </v:shape>
                <v:shape id="Freeform 567" o:spid="_x0000_s1032" style="position:absolute;left:25431;top:5746;width:13011;height:11335;visibility:visible;mso-wrap-style:square;v-text-anchor:top" coordsize="1713,1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W/gMUA&#10;AADcAAAADwAAAGRycy9kb3ducmV2LnhtbESPQWsCMRSE70L/Q3gFb5qtipTVKNJqW725evD42Dx3&#10;125eliTq1l9vBKHHYWa+Yabz1tTiQs5XlhW89RMQxLnVFRcK9rtV7x2ED8gaa8uk4I88zGcvnSmm&#10;2l55S5csFCJC2KeooAyhSaX0eUkGfd82xNE7WmcwROkKqR1eI9zUcpAkY2mw4rhQYkMfJeW/2dko&#10;2Nxuo7NbrX31/bk9nDIsvpZhoVT3tV1MQARqw3/42f7RCoajMTzOxCM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lb+AxQAAANwAAAAPAAAAAAAAAAAAAAAAAJgCAABkcnMv&#10;ZG93bnJldi54bWxQSwUGAAAAAAQABAD1AAAAigMAAAAA&#10;" path="m493,77l473,87,453,97r-21,10l412,119r-20,10l373,141r-19,13l336,167r-18,13l299,194r-17,13l265,223r-16,15l233,253r-16,16l202,285r-15,16l173,318r-14,17l146,352r-12,18l122,388r-12,19l99,426,88,444,78,463r-9,20l60,502r-8,20l44,542r-7,20l30,582r-5,21l20,623r-5,22l11,665,8,686,5,707,2,729,1,749,,770r,21l,813r1,20l3,855r2,21l7,897r5,20l15,938r5,20l26,979r5,20l38,1019r7,20l53,1059r8,19l69,1098r10,19l89,1136r11,19l110,1173r12,18l135,1209r12,17l160,1243r14,18l188,1277r15,16l218,1309r16,15l250,1339r16,15l283,1368r18,14l319,1394r18,13l356,1420r19,12l393,1443r20,12l433,1464r20,10l474,1484r21,8l516,1501r21,8l559,1516r22,8l602,1529r23,6l647,1541r22,4l693,1550r22,2l738,1556r24,2l784,1560r24,1l830,1562r23,l876,1561r24,-1l923,1559r23,-3l969,1554r22,-4l1014,1547r23,-5l1060,1537r22,-6l1104,1526r23,-7l1148,1512r22,-8l1191,1496r21,-9l1233,1478r21,-10l1274,1458r20,-10l1314,1436r19,-12l1352,1412r19,-12l1390,1386r17,-13l1425,1359r17,-14l1458,1330r17,-15l1490,1299r16,-16l1521,1267r14,-17l1549,1233r13,-17l1575,1198r13,-18l1600,1161r11,-17l1621,1125r10,-20l1641,1085r9,-18l1658,1046r8,-19l1674,1007r7,-20l1686,966r6,-21l1697,925r4,-21l1704,883r4,-20l1710,842r2,-22l1712,799r1,-21l1713,757r-1,-21l1711,715r-2,-21l1706,673r-3,-20l1700,632r-5,-21l1690,590r-6,-20l1677,550r-6,-21l1664,510r-9,-20l1647,471r-10,-20l1628,432r-11,-18l1606,395r-11,-18l1583,359r-12,-18l1558,324r-15,-17l1529,291r-14,-17l1500,259r-16,-16l1468,228r-16,-15l1435,199r-17,-14l1400,172r-18,-13l1364,146r-19,-11l1326,123r-20,-12l1287,101,1267,91,1246,81r-20,-9l1204,64r-22,-9l1162,48r-23,-7l1118,34r-23,-5l1074,23r-23,-5l1028,14r-22,-4l983,7,960,5,937,3,914,1r-24,l867,,844,1r-23,l798,3,775,5,752,7r-23,3l707,14r-23,4l661,23,493,77xe" fillcolor="#a5a5a5" strokeweight="1.7pt">
                  <v:path arrowok="t" o:connecttype="custom" o:connectlocs="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o:lock v:ext="edit" aspectratio="t"/>
                </v:shape>
                <v:group id="Group 568" o:spid="_x0000_s1033" style="position:absolute;left:24427;top:3480;width:1207;height:1384;rotation:-6140844fd" coordorigin="7588,959" coordsize="833,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PbwmxgAAANwA&#10;AAAPAAAAAAAAAAAAAAAAAKoCAABkcnMvZG93bnJldi54bWxQSwUGAAAAAAQABAD6AAAAnQMAAAAA&#10;">
                  <o:lock v:ext="edit" aspectratio="t"/>
                  <v:shape id="Freeform 569" o:spid="_x0000_s1034" style="position:absolute;left:7588;top:1364;width:833;height:404;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2xMMA&#10;AADcAAAADwAAAGRycy9kb3ducmV2LnhtbERPyWrDMBC9F/IPYgK9lFjuQgiOFRNKC4XSQ5yEkNtg&#10;TWwTa2Qsefv76lDo8fH2NJtMIwbqXG1ZwXMUgyAurK65VHA6fq42IJxH1thYJgUzOch2i4cUE21H&#10;PtCQ+1KEEHYJKqi8bxMpXVGRQRfZljhwN9sZ9AF2pdQdjiHcNPIljtfSYM2hocKW3isq7nlvFFz7&#10;zZryH/90Ol+O3wfTf7j5Fiv1uJz2WxCeJv8v/nN/aQWvb2FtOBOO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2xMMAAADcAAAADwAAAAAAAAAAAAAAAACYAgAAZHJzL2Rv&#10;d25yZXYueG1sUEsFBgAAAAAEAAQA9QAAAIgDA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0" o:spid="_x0000_s1035" style="position:absolute;left:7588;top:959;width:833;height:405;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NTX8cA&#10;AADcAAAADwAAAGRycy9kb3ducmV2LnhtbESPQWvCQBSE70L/w/IKvUjdtIpo6iaUUkEoHkxSirdH&#10;9pmEZt+G7Ebjv3cLQo/DzHzDbNLRtOJMvWssK3iZRSCIS6sbrhQU+fZ5BcJ5ZI2tZVJwJQdp8jDZ&#10;YKzthQ90znwlAoRdjApq77tYSlfWZNDNbEccvJPtDfog+0rqHi8Bblr5GkVLabDhsFBjRx81lb/Z&#10;YBQch9WSsr2fFt8/+dfBDJ/ueoqUenoc399AeBr9f/je3mkF88Ua/s6EIyC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TU1/HAAAA3AAAAA8AAAAAAAAAAAAAAAAAmAIAAGRy&#10;cy9kb3ducmV2LnhtbFBLBQYAAAAABAAEAPUAAACMAw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shape id="Freeform 572" o:spid="_x0000_s1036" style="position:absolute;left:27348;top:6350;width:9049;height:10382;rotation:-6140844fd;visibility:visible;mso-wrap-style:square;v-text-anchor:top" coordsize="1945,1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zVWsMA&#10;AADcAAAADwAAAGRycy9kb3ducmV2LnhtbERPy2rCQBTdF/yH4Qru6sSKRaKjSFtBilBfi7i7ZK5J&#10;NHMnZsYk/n1nUejycN7zZWdK0VDtCssKRsMIBHFqdcGZgtNx/ToF4TyyxtIyKXiSg+Wi9zLHWNuW&#10;99QcfCZCCLsYFeTeV7GULs3JoBvaijhwF1sb9AHWmdQ1tiHclPItit6lwYJDQ44VfeSU3g4Po+Ce&#10;nGzy/fm1S57Ntv0ptufomk6UGvS71QyEp87/i//cG61gPAnzw5lwBO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zVWsMAAADcAAAADwAAAAAAAAAAAAAAAACYAgAAZHJzL2Rv&#10;d25yZXYueG1sUEsFBgAAAAAEAAQA9QAAAIgDAAAAAA==&#10;" path="m1876,596r-10,-23l1855,550r-11,-24l1832,503r-12,-22l1806,459r-13,-22l1778,416r-15,-21l1747,374r-16,-20l1715,335r-17,-20l1680,296r-19,-18l1642,260r-19,-17l1603,226r-20,-16l1563,194r-21,-15l1520,164r-22,-14l1476,136r-23,-12l1430,111,1407,99,1383,88,1359,78,1335,68r-25,-9l1286,50r-25,-7l1236,35r-26,-6l1185,23r-26,-5l1133,13,1107,9,1081,6,1055,4,1029,2,1002,,977,,950,,924,1,898,3,871,5,845,8r-26,4l793,16r-25,5l742,27r-25,6l692,41r-25,7l642,57r-25,8l593,75,569,86,545,96r-23,12l499,120r-23,13l453,146r-22,14l410,175r-21,14l368,205r-21,16l328,238r-20,17l289,273r-18,18l253,310r-18,19l219,349r-17,20l187,389r-16,21l157,431r-14,22l129,475r-12,22l104,520,93,543,82,566,72,589,62,613r-9,24l45,662r-8,24l31,711r-6,24l19,760r-5,26l10,811,7,836,4,861,2,887,1,912,,938r,26l1,989r2,26l5,1040r3,26l11,1091r5,25l21,1141r6,25l33,1191r7,24l48,1240r9,24l65,1288r10,23l86,1335r11,23l109,1381r12,22l134,1425r14,22l162,1469r15,21l192,1511r16,20l225,1551r17,19l259,1589r18,19l296,1626r19,17l335,1660r20,16l375,1692r21,16l418,1723r21,14l461,1751r23,13l507,1777r23,11l554,1800r24,11l602,1821r24,9l651,1839r25,8l701,1854r25,7l752,1867r25,6l803,1877r26,5l855,1885r26,3l907,1890r27,1l960,1892r26,l1012,1891r26,-1l1065,1888r26,-3l1117,1882r26,-5l1168,1873r26,-6l1220,1861r25,-7l1270,1847r25,-8l1320,1829r24,-9l1368,1810r24,-11l1416,1788r23,-12l1462,1764r22,-13l1506,1737r22,-15l1549,1708r21,-16l1591,1676r20,-16l1631,1643r18,-18l1668,1607r18,-18l1704,1569r17,-19l1737,1530r16,-20l1769,1489r14,-21l1798,1447r13,-22l1824,1402r13,-22l1849,1357r11,-23l1870,1311r10,-24l1889,1263r8,-24l1905,1214r7,-24l1919,1165r5,-25l1929,1115r5,-25l1938,1065r2,-26l1942,1014r2,-26l1945,963r,-26l1944,912r-1,-26l1941,861r-3,-26l1935,810r-4,-25l1876,596xe" strokeweight="1.7pt">
                  <v:path arrowok="t" o:connecttype="custom" o:connectlocs="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o:lock v:ext="edit" aspectratio="t"/>
                </v:shape>
                <v:oval id="Oval 573" o:spid="_x0000_s1037" style="position:absolute;left:28385;top:7460;width:6934;height:7925;rotation:-61408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9CcscA&#10;AADcAAAADwAAAGRycy9kb3ducmV2LnhtbESPzWvCQBTE70L/h+UVvOkmFaVEVymW4gce/OhBb4/s&#10;axKafRuyG43+9a4geBxm5jfMZNaaUpypdoVlBXE/AkGcWl1wpuD38NP7BOE8ssbSMim4koPZ9K0z&#10;wUTbC+/ovPeZCBB2CSrIva8SKV2ak0HXtxVx8P5sbdAHWWdS13gJcFPKjygaSYMFh4UcK5rnlP7v&#10;G6Ngcapu81G82R6+V8d27agpT4tGqe57+zUG4an1r/CzvdQKBsMYHmfCEZD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QnLHAAAA3AAAAA8AAAAAAAAAAAAAAAAAmAIAAGRy&#10;cy9kb3ducmV2LnhtbFBLBQYAAAAABAAEAPUAAACMAwAAAAA=&#10;" filled="f" strokecolor="#f79646" strokeweight="2.5pt">
                  <v:stroke dashstyle="dash"/>
                  <o:lock v:ext="edit" aspectratio="t"/>
                </v:oval>
                <v:group id="Group 574" o:spid="_x0000_s1038" style="position:absolute;left:30759;top:9671;width:1441;height:1663;rotation:6140844fd" coordorigin="7588,959" coordsize="833,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3PeCDIAAAA&#10;3AAAAA8AAAAAAAAAAAAAAAAAqgIAAGRycy9kb3ducmV2LnhtbFBLBQYAAAAABAAEAPoAAACfAwAA&#10;AAA=&#10;">
                  <o:lock v:ext="edit" aspectratio="t"/>
                  <v:shape id="Freeform 575" o:spid="_x0000_s1039" style="position:absolute;left:7588;top:1364;width:833;height:404;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LyaMQA&#10;AADcAAAADwAAAGRycy9kb3ducmV2LnhtbESPQYvCMBSE74L/ITxhL6KpyopUo4goLCwerIp4ezTP&#10;tti8lCbV+u83woLHYWa+YRar1pTiQbUrLCsYDSMQxKnVBWcKTsfdYAbCeWSNpWVS8CIHq2W3s8BY&#10;2ycf6JH4TAQIuxgV5N5XsZQuzcmgG9qKOHg3Wxv0QdaZ1DU+A9yUchxFU2mw4LCQY0WbnNJ70hgF&#10;12Y2pWTv+6fz5fh7MM3WvW6RUl+9dj0H4an1n/B/+0crmHxP4H0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i8mjEAAAA3AAAAA8AAAAAAAAAAAAAAAAAmAIAAGRycy9k&#10;b3ducmV2LnhtbFBLBQYAAAAABAAEAPUAAACJAw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6" o:spid="_x0000_s1040" style="position:absolute;left:7588;top:959;width:833;height:405;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tqHMUA&#10;AADcAAAADwAAAGRycy9kb3ducmV2LnhtbESPT4vCMBTE78J+h/AWvMia+mdFqlEWURDEg9Vl8fZo&#10;nm3Z5qU0qdZvbwTB4zAzv2Hmy9aU4kq1KywrGPQjEMSp1QVnCk7HzdcUhPPIGkvLpOBODpaLj84c&#10;Y21vfKBr4jMRIOxiVJB7X8VSujQng65vK+LgXWxt0AdZZ1LXeAtwU8phFE2kwYLDQo4VrXJK/5PG&#10;KDg30wkle987/f4ddwfTrN39EinV/Wx/ZiA8tf4dfrW3WsHoewzP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C2ocxQAAANwAAAAPAAAAAAAAAAAAAAAAAJgCAABkcnMv&#10;ZG93bnJldi54bWxQSwUGAAAAAAQABAD1AAAAigM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oval id="Oval 578" o:spid="_x0000_s1041" style="position:absolute;left:10680;top:2349;width:12834;height:10605;rotation:-962928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w3b8MA&#10;AADcAAAADwAAAGRycy9kb3ducmV2LnhtbESPQWsCMRSE7wX/Q3iCt5qsxVZWo4hYELxUq+DxsXnu&#10;Lm5eliTq+u+NUOhxmJlvmNmis424kQ+1Yw3ZUIEgLpypudRw+P1+n4AIEdlg45g0PCjAYt57m2Fu&#10;3J13dNvHUiQIhxw1VDG2uZShqMhiGLqWOHln5y3GJH0pjcd7gttGjpT6lBZrTgsVtrSqqLjsr1bD&#10;6Cs8VLZe7Y5nr05qST772Wy1HvS75RREpC7+h//aG6PhYzyG15l0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w3b8MAAADcAAAADwAAAAAAAAAAAAAAAACYAgAAZHJzL2Rv&#10;d25yZXYueG1sUEsFBgAAAAAEAAQA9QAAAIgDAAAAAA==&#10;" filled="f" strokecolor="#ffc000" strokeweight="2.5pt">
                  <v:stroke dashstyle="dash"/>
                </v:oval>
                <v:shape id="AutoShape 580" o:spid="_x0000_s1042" type="#_x0000_t32" style="position:absolute;left:23183;top:6794;width:3277;height:27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26bcYAAADcAAAADwAAAGRycy9kb3ducmV2LnhtbESPQWvCQBSE7wX/w/KE3uqmLRWJrtI2&#10;FFosSKIHvT2zzyQ0+zZkNyb+e1coeBxm5htmsRpMLc7UusqygudJBII4t7riQsFu+/U0A+E8ssba&#10;Mim4kIPVcvSwwFjbnlM6Z74QAcIuRgWl900spctLMugmtiEO3sm2Bn2QbSF1i32Am1q+RNFUGqw4&#10;LJTY0GdJ+V/WGQX7zUcuEbOu747J9jc9JD/rNFHqcTy8z0F4Gvw9/N/+1gpe36ZwOxOOgF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9um3GAAAA3AAAAA8AAAAAAAAA&#10;AAAAAAAAoQIAAGRycy9kb3ducmV2LnhtbFBLBQYAAAAABAAEAPkAAACUAwAAAAA=&#10;" strokecolor="#ffc000" strokeweight="2.5pt">
                  <v:stroke dashstyle="dash"/>
                </v:shape>
                <v:shape id="Freeform 581" o:spid="_x0000_s1043" style="position:absolute;left:11861;top:3270;width:10586;height:8712;rotation:-9629289fd;visibility:visible;mso-wrap-style:square;v-text-anchor:top" coordsize="1817,1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7zR8UA&#10;AADcAAAADwAAAGRycy9kb3ducmV2LnhtbESPS2vCQBSF9wX/w3CFbkQn1vogOootiF0JiW7cXTLX&#10;TDBzJ2SmJv33TqHQ5eE8Ps5m19taPKj1lWMF00kCgrhwuuJSweV8GK9A+ICssXZMCn7Iw247eNlg&#10;ql3HGT3yUIo4wj5FBSaEJpXSF4Ys+olriKN3c63FEGVbSt1iF8dtLd+SZCEtVhwJBhv6NFTc828b&#10;IZePUej6RZ3lp9tx1CTX6bu5KvU67PdrEIH68B/+a39pBbP5En7PxCMgt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vvNHxQAAANwAAAAPAAAAAAAAAAAAAAAAAJgCAABkcnMv&#10;ZG93bnJldi54bWxQSwUGAAAAAAQABAD1AAAAigMAAAAA&#10;" path="m1753,542r-10,-21l1733,500r-10,-22l1712,458r-12,-20l1687,417r-12,-20l1661,378r-14,-19l1632,340r-15,-18l1602,304r-16,-17l1569,270r-17,-17l1534,237r-18,-16l1498,206r-19,-15l1460,176r-20,-13l1420,149r-20,-13l1379,124r-21,-11l1336,101,1314,90,1292,80r-22,-9l1247,62r-23,-8l1201,46r-23,-7l1154,32r-23,-6l1107,21r-24,-5l1059,12,1034,8,1010,5,986,3,961,2,936,,912,,888,,863,1,839,3,814,5,790,7r-25,4l741,15r-24,4l693,25r-23,5l646,37r-23,7l600,51r-23,9l554,68,531,78,509,88,487,98r-21,11l444,121r-20,12l403,145r-20,14l363,172r-19,14l324,201r-18,15l288,232r-18,16l253,265r-17,17l220,299r-16,18l189,335r-15,19l160,373r-14,19l133,412r-12,20l109,452,97,472,87,493,77,515,67,536r-9,21l50,579r-8,22l35,624r-6,22l23,669r-5,22l13,714,9,737,6,760,4,783,2,806,1,829,,853r,23l1,899r1,23l5,945r2,24l11,992r4,22l20,1037r5,23l31,1082r7,23l45,1127r8,22l61,1171r9,21l80,1213r11,21l102,1255r11,21l125,1296r13,20l151,1335r14,19l180,1373r15,19l210,1410r16,17l242,1445r17,16l277,1478r17,16l313,1509r18,15l351,1539r19,14l390,1566r21,13l431,1592r21,12l474,1615r21,11l517,1636r23,10l562,1655r23,9l608,1671r23,8l655,1686r23,6l702,1698r24,4l750,1707r25,4l799,1714r24,2l848,1718r24,1l897,1720r24,l946,1719r24,-1l995,1716r24,-2l1043,1711r24,-4l1091,1702r24,-5l1139,1692r24,-6l1187,1679r23,-8l1233,1663r22,-8l1278,1646r22,-10l1322,1625r22,-10l1366,1603r21,-11l1407,1579r20,-13l1447,1552r20,-14l1486,1524r19,-15l1523,1493r18,-16l1558,1461r17,-17l1592,1427r16,-18l1623,1391r15,-18l1652,1354r14,-19l1679,1315r13,-20l1704,1275r12,-20l1727,1234r10,-21l1747,1192r9,-22l1765,1148r7,-22l1780,1104r7,-22l1792,1059r6,-22l1802,1014r4,-23l1810,968r3,-23l1815,922r1,-24l1817,875r,-23l1816,829r-1,-24l1813,783r-2,-24l1808,736r-4,-22l1753,542xe" fillcolor="#a5a5a5" strokeweight="1.7pt">
                  <v:path arrowok="t" o:connecttype="custom" o:connectlocs="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v:shape>
                <v:shape id="AutoShape 585" o:spid="_x0000_s1044" type="#_x0000_t32" style="position:absolute;left:25292;top:4800;width:1231;height:19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dkrsEAAADcAAAADwAAAGRycy9kb3ducmV2LnhtbERPy4rCMBTdC/5DuII7m86IDzqNIuLI&#10;bER87e80d9pic1OatHb+3iwEl4fzTte9qURHjSstK/iIYhDEmdUl5wqul+/JEoTzyBory6Tgnxys&#10;V8NBiom2Dz5Rd/a5CCHsElRQeF8nUrqsIIMusjVx4P5sY9AH2ORSN/gI4aaSn3E8lwZLDg0F1rQt&#10;KLufW6Ngf+8yahe7HU1v1fJ0uB4Pv22n1HjUb75AeOr9W/xy/2gF01lYG86EIyB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92SuwQAAANwAAAAPAAAAAAAAAAAAAAAA&#10;AKECAABkcnMvZG93bnJldi54bWxQSwUGAAAAAAQABAD5AAAAjwMAAAAA&#10;" strokecolor="red" strokeweight="1.5pt">
                  <v:stroke endarrow="classic"/>
                </v:shape>
                <v:shape id="AutoShape 586" o:spid="_x0000_s1045" type="#_x0000_t32" style="position:absolute;left:24980;top:4140;width:7201;height:43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ypPsQAAADcAAAADwAAAGRycy9kb3ducmV2LnhtbESPQWvCQBSE74L/YXmCN92oVDR1FbEU&#10;2pMYe/H2mn1Notm3Mbua1F/vCoLHYWa+YRar1pTiSrUrLCsYDSMQxKnVBWcKfvafgxkI55E1lpZJ&#10;wT85WC27nQXG2ja8o2viMxEg7GJUkHtfxVK6NCeDbmgr4uD92dqgD7LOpK6xCXBTynEUTaXBgsNC&#10;jhVtckpPycUo0JfWua0/335vlMzPH8fv5pAclOr32vU7CE+tf4Wf7S+tYPI2h8eZcAT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bKk+xAAAANwAAAAPAAAAAAAAAAAA&#10;AAAAAKECAABkcnMvZG93bnJldi54bWxQSwUGAAAAAAQABAD5AAAAkgMAAAAA&#10;" strokecolor="#0070c0" strokeweight="1.5pt">
                  <v:stroke startarrow="block"/>
                  <v:shadow opacity=".5" offset="-6pt,-6pt"/>
                </v:shape>
                <v:group id="Group 593" o:spid="_x0000_s1046" style="position:absolute;left:10096;top:15855;width:851;height:985;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YXgywwAAANwAAAAP&#10;AAAAAAAAAAAAAAAAAKoCAABkcnMvZG93bnJldi54bWxQSwUGAAAAAAQABAD6AAAAmgMAAAAA&#10;">
                  <o:lock v:ext="edit" aspectratio="t"/>
                  <v:shape id="Freeform 594" o:spid="_x0000_s1047"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DHicYA&#10;AADcAAAADwAAAGRycy9kb3ducmV2LnhtbESPQWsCMRSE74X+h/AKvdWsiiKrUWRLoSgUakXw9tg8&#10;N6ubl3STuuu/N4VCj8PMfMMsVr1txJXaUDtWMBxkIIhLp2uuFOy/3l5mIEJE1tg4JgU3CrBaPj4s&#10;MNeu40+67mIlEoRDjgpMjD6XMpSGLIaB88TJO7nWYkyyraRusUtw28hRlk2lxZrTgkFPhaHysvux&#10;CorJ+uO87w4nvz2+er6NN+ZYfCv1/NSv5yAi9fE//Nd+1wrG0xH8nklH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wDHicYAAADcAAAADwAAAAAAAAAAAAAAAACYAgAAZHJz&#10;L2Rvd25yZXYueG1sUEsFBgAAAAAEAAQA9QAAAIsDAAAAAA==&#10;" path="m,l1,44,7,88r9,45l28,175r16,43l62,256r24,39l111,332r26,33l170,397r32,29l238,452r37,22l313,494r41,15l395,522r43,9l481,537r43,2l567,537r43,-6l653,522r41,-13l734,494r39,-20l811,452r36,-26l879,397r30,-32l938,332r25,-37l984,256r20,-38l1020,175r13,-42l1042,88r5,-44l1049,e" filled="f" fillcolor="#548dd4"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595" o:spid="_x0000_s1048"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xiEsYA&#10;AADcAAAADwAAAGRycy9kb3ducmV2LnhtbESPUWvCMBSF34X9h3AHvmm6lYl0RpGOwdhAmMrAt0tz&#10;bbo1N1kTbf33izDw8XDO+Q5nsRpsK87UhcaxgodpBoK4crrhWsF+9zqZgwgRWWPrmBRcKMBqeTda&#10;YKFdz5903sZaJAiHAhWYGH0hZagMWQxT54mTd3SdxZhkV0vdYZ/gtpWPWTaTFhtOCwY9lYaqn+3J&#10;Kiif1pvvff919B+HF8+X/N0cyl+lxvfD+hlEpCHewv/tN60gn+VwPZOO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xiEsYAAADcAAAADwAAAAAAAAAAAAAAAACYAgAAZHJz&#10;L2Rvd25yZXYueG1sUEsFBgAAAAAEAAQA9QAAAIsDAAAAAA==&#10;" path="m1049,539r-2,-44l1042,450r-9,-42l1020,364r-16,-41l984,282,963,245,938,209,909,175,879,142,847,114,811,89,773,65,734,46,694,30,653,17,610,7,567,2,524,,481,2,438,7,395,17,354,30,313,46,275,65,238,89r-36,25l170,142r-33,33l111,209,86,245,62,282,44,323,28,364,16,408,7,450,1,495,,539e" filled="f" fillcolor="#548dd4"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599" o:spid="_x0000_s1049" style="position:absolute;left:22631;top:4546;width:838;height:984;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Wn4xxgAAANwA&#10;AAAPAAAAAAAAAAAAAAAAAKoCAABkcnMvZG93bnJldi54bWxQSwUGAAAAAAQABAD6AAAAnQMAAAAA&#10;">
                  <o:lock v:ext="edit" aspectratio="t"/>
                  <v:shape id="Freeform 600" o:spid="_x0000_s1050"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6pocUA&#10;AADcAAAADwAAAGRycy9kb3ducmV2LnhtbESPQWvCQBSE70L/w/IKvemmFkMbXaVYCj2ItomKx0f2&#10;mQSzb0N2a+K/dwXB4zAz3zCzRW9qcabWVZYVvI4iEMS51RUXCrbZ9/AdhPPIGmvLpOBCDhbzp8EM&#10;E207/qNz6gsRIOwSVFB63yRSurwkg25kG+LgHW1r0AfZFlK32AW4qeU4imJpsOKwUGJDy5LyU/pv&#10;FGx2H7g+pJcu+9pitt/x7yleFUq9PPefUxCeev8I39s/WsFbPIHbmXA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DqmhxQAAANwAAAAPAAAAAAAAAAAAAAAAAJgCAABkcnMv&#10;ZG93bnJldi54bWxQSwUGAAAAAAQABAD1AAAAigM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1" o:spid="_x0000_s1051"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w31sUA&#10;AADcAAAADwAAAGRycy9kb3ducmV2LnhtbESPQWvCQBSE74L/YXlCb7qxhdBGVxGl0EOpNlHx+Mg+&#10;k2D2bchuTfz3rlDwOMzMN8x82ZtaXKl1lWUF00kEgji3uuJCwT77HL+DcB5ZY22ZFNzIwXIxHMwx&#10;0bbjX7qmvhABwi5BBaX3TSKly0sy6Ca2IQ7e2bYGfZBtIXWLXYCbWr5GUSwNVhwWSmxoXVJ+Sf+M&#10;gu3hA39O6a3LNnvMjgfeXeLvQqmXUb+agfDU+2f4v/2lFbzFMTzOh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3DfWxQAAANwAAAAPAAAAAAAAAAAAAAAAAJgCAABkcnMv&#10;ZG93bnJldi54bWxQSwUGAAAAAAQABAD1AAAAigM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602" o:spid="_x0000_s1052" style="position:absolute;left:32131;top:8159;width:838;height:978;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iOBGxgAAANwA&#10;AAAPAAAAAAAAAAAAAAAAAKoCAABkcnMvZG93bnJldi54bWxQSwUGAAAAAAQABAD6AAAAnQMAAAAA&#10;">
                  <o:lock v:ext="edit" aspectratio="t"/>
                  <v:shape id="Freeform 603" o:spid="_x0000_s1053"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8GP8IA&#10;AADcAAAADwAAAGRycy9kb3ducmV2LnhtbERPTWvCQBC9C/6HZQRvurFCqNFVxCJ4KG1NVDwO2TEJ&#10;ZmdDdmviv+8eCh4f73u16U0tHtS6yrKC2TQCQZxbXXGh4JTtJ+8gnEfWWFsmBU9ysFkPBytMtO34&#10;SI/UFyKEsEtQQel9k0jp8pIMuqltiAN3s61BH2BbSN1iF8JNLd+iKJYGKw4NJTa0Kym/p79Gwfd5&#10;gV/X9NllHyfMLmf+ucefhVLjUb9dgvDU+5f4333QCuZxWBvOhCM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DwY/wgAAANwAAAAPAAAAAAAAAAAAAAAAAJgCAABkcnMvZG93&#10;bnJldi54bWxQSwUGAAAAAAQABAD1AAAAhwM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4" o:spid="_x0000_s1054"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OjpMUA&#10;AADcAAAADwAAAGRycy9kb3ducmV2LnhtbESPQWvCQBSE7wX/w/IEb3WjQtDUVUQp9FCqTbT0+Mg+&#10;k2D2bchuTfz3XUHwOMzMN8xy3ZtaXKl1lWUFk3EEgji3uuJCwTF7f52DcB5ZY22ZFNzIwXo1eFli&#10;om3H33RNfSEChF2CCkrvm0RKl5dk0I1tQxy8s20N+iDbQuoWuwA3tZxGUSwNVhwWSmxoW1J+Sf+M&#10;gv1pgV+/6a3LdkfMfk58uMSfhVKjYb95A+Gp98/wo/2hFcziBdzPhCM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Q6OkxQAAANwAAAAPAAAAAAAAAAAAAAAAAJgCAABkcnMv&#10;ZG93bnJldi54bWxQSwUGAAAAAAQABAD1AAAAigM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AutoShape 1340" o:spid="_x0000_s1055" type="#_x0000_t124" style="position:absolute;left:26257;top:6375;width:622;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3DN8IA&#10;AADcAAAADwAAAGRycy9kb3ducmV2LnhtbERPTWvCQBC9F/wPywje6kYFa6OriKCo9KCm7XnIjkkw&#10;Oxuzq4n+evdQ6PHxvmeL1pTiTrUrLCsY9CMQxKnVBWcKvpP1+wSE88gaS8uk4EEOFvPO2wxjbRs+&#10;0v3kMxFC2MWoIPe+iqV0aU4GXd9WxIE729qgD7DOpK6xCeGmlMMoGkuDBYeGHCta5ZReTjejQO83&#10;n8Nzmvwk9vnV/B5G412TXZXqddvlFISn1v+L/9xbrWD0EeaHM+EIy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PcM3wgAAANwAAAAPAAAAAAAAAAAAAAAAAJgCAABkcnMvZG93&#10;bnJldi54bWxQSwUGAAAAAAQABAD1AAAAhwMAAAAA&#10;">
                  <o:lock v:ext="edit" aspectratio="t"/>
                  <v:textbox inset="2.48589mm,1.243mm,2.48589mm,1.243mm"/>
                </v:shape>
                <v:shape id="AutoShape 1341" o:spid="_x0000_s1056" type="#_x0000_t124" style="position:absolute;left:29940;top:7994;width:622;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mrMYA&#10;AADcAAAADwAAAGRycy9kb3ducmV2LnhtbESPT2vCQBTE70K/w/IK3upGBbUxq4hQaUsPaqrnR/bl&#10;D2bfptmtSfvpu0LB4zAzv2GSdW9qcaXWVZYVjEcRCOLM6ooLBZ/py9MChPPIGmvLpOCHHKxXD4ME&#10;Y207PtD16AsRIOxiVFB638RSuqwkg25kG+Lg5bY16INsC6lb7ALc1HISRTNpsOKwUGJD25Kyy/Hb&#10;KNDvu+dJnqWn1P5+dOf9dPbWFV9KDR/7zRKEp97fw//tV61gOh/D7Uw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XFmrMYAAADcAAAADwAAAAAAAAAAAAAAAACYAgAAZHJz&#10;L2Rvd25yZXYueG1sUEsFBgAAAAAEAAQA9QAAAIsDAAAAAA==&#10;">
                  <o:lock v:ext="edit" aspectratio="t"/>
                  <v:textbox inset="2.48589mm,1.243mm,2.48589mm,1.243mm"/>
                </v:shape>
                <v:shape id="AutoShape 598" o:spid="_x0000_s1057" type="#_x0000_t32" style="position:absolute;left:10541;top:5295;width:12090;height:106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hMc8YAAADcAAAADwAAAGRycy9kb3ducmV2LnhtbESPW2vCQBCF34X+h2UKfdNNU1s1dSMi&#10;VEJBihdQ34bsNAnNzobsVqO/3i0UfDycy8eZzjpTixO1rrKs4HkQgSDOra64ULDbfvTHIJxH1lhb&#10;JgUXcjBLH3pTTLQ985pOG1+IMMIuQQWl900ipctLMugGtiEO3rdtDfog20LqFs9h3NQyjqI3abDi&#10;QCixoUVJ+c/m1wTuBLPjarguPg9XM77sl/nXa+aUenrs5u8gPHX+Hv5vZ1rByyiGvzPhCMj0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ITHPGAAAA3AAAAA8AAAAAAAAA&#10;AAAAAAAAoQIAAGRycy9kb3ducmV2LnhtbFBLBQYAAAAABAAEAPkAAACUAwAAAAA=&#10;" strokecolor="#0070c0" strokeweight="1.5pt">
                  <v:stroke startarrow="block"/>
                  <v:shadow opacity=".5" offset="-6pt,-6pt"/>
                </v:shape>
                <v:shape id="AutoShape 1343" o:spid="_x0000_s1058" type="#_x0000_t124" style="position:absolute;left:22561;top:6762;width:622;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9dQMYA&#10;AADcAAAADwAAAGRycy9kb3ducmV2LnhtbESPQWvCQBSE7wX/w/IEb7rRgG2jq4ig2OKhNa3nR/aZ&#10;BLNvY3Y1aX+9WxB6HGbmG2a+7EwlbtS40rKC8SgCQZxZXXKu4CvdDF9AOI+ssbJMCn7IwXLRe5pj&#10;om3Ln3Q7+FwECLsEFRTe14mULivIoBvZmjh4J9sY9EE2udQNtgFuKjmJoqk0WHJYKLCmdUHZ+XA1&#10;CvT79nVyytLv1P7u2+NHPH1r84tSg363moHw1Pn/8KO90wri5xj+zo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u9dQMYAAADcAAAADwAAAAAAAAAAAAAAAACYAgAAZHJz&#10;L2Rvd25yZXYueG1sUEsFBgAAAAAEAAQA9QAAAIsDAAAAAA==&#10;">
                  <o:lock v:ext="edit" aspectratio="t"/>
                  <v:textbox inset="2.48589mm,1.243mm,2.48589mm,1.243mm"/>
                </v:shape>
                <v:shape id="AutoShape 597" o:spid="_x0000_s1059" type="#_x0000_t32" style="position:absolute;left:30365;top:8502;width:597;height:135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xEd8YAAADcAAAADwAAAGRycy9kb3ducmV2LnhtbESPQWvCQBSE7wX/w/KE3urGWqpEVxGL&#10;0BYRjBE8PrPPbDD7NmS3Mf333UKhx2FmvmEWq97WoqPWV44VjEcJCOLC6YpLBflx+zQD4QOyxtox&#10;KfgmD6vl4GGBqXZ3PlCXhVJECPsUFZgQmlRKXxiy6EeuIY7e1bUWQ5RtKXWL9wi3tXxOkldpseK4&#10;YLChjaHiln1ZBcl1v+7e9Kz+yHbn3SX/zE4mr5R6HPbrOYhAffgP/7XftYLJ9AV+z8Qj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cRHfGAAAA3AAAAA8AAAAAAAAA&#10;AAAAAAAAoQIAAGRycy9kb3ducmV2LnhtbFBLBQYAAAAABAAEAPkAAACUAwAAAAA=&#10;" strokecolor="red" strokeweight="1.5pt">
                  <v:stroke endarrow="classic"/>
                </v:shape>
                <v:shape id="AutoShape 597" o:spid="_x0000_s1060" type="#_x0000_t32" style="position:absolute;left:22879;top:5156;width:127;height:16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Vh3MMAAADcAAAADwAAAGRycy9kb3ducmV2LnhtbESPQWvCQBSE70L/w/IK3nTTVKtE11As&#10;Qq+Nhfb4yD6T2OzbkH3V2F/vFgSPw8x8w6zzwbXqRH1oPBt4miagiEtvG64MfO53kyWoIMgWW89k&#10;4EIB8s3DaI2Z9Wf+oFMhlYoQDhkaqEW6TOtQ1uQwTH1HHL2D7x1KlH2lbY/nCHetTpPkRTtsOC7U&#10;2NG2pvKn+HUGvt7s9vvvONdDwNQXpVxkOSuMGT8OrytQQoPcw7f2uzXwvJjD/5l4BPTm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FYdzDAAAA3AAAAA8AAAAAAAAAAAAA&#10;AAAAoQIAAGRycy9kb3ducmV2LnhtbFBLBQYAAAAABAAEAPkAAACRAwAAAAA=&#10;" strokecolor="red" strokeweight="1.5pt">
                  <v:stroke endarrow="classic"/>
                </v:shape>
                <v:shape id="AutoShape 596" o:spid="_x0000_s1061" type="#_x0000_t32" style="position:absolute;left:11049;top:10407;width:20345;height:59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NKcMYAAADcAAAADwAAAGRycy9kb3ducmV2LnhtbESPX2vCMBTF3wd+h3CFvc3UOZ1W0zKE&#10;jSLI0A3Ut0tzbYvNTWmi1n16Mxjs8XD+/DiLtDO1uFDrKssKhoMIBHFudcWFgu+v96cpCOeRNdaW&#10;ScGNHKRJ72GBsbZX3tBl6wsRRtjFqKD0vomldHlJBt3ANsTBO9rWoA+yLaRu8RrGTS2fo2giDVYc&#10;CCU2tCwpP23PJnBnmB3WL5titf8x09vuI/8cZ06px373NgfhqfP/4b92phWMXifweyYcAZn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zSnDGAAAA3AAAAA8AAAAAAAAA&#10;AAAAAAAAoQIAAGRycy9kb3ducmV2LnhtbFBLBQYAAAAABAAEAPkAAACUAwAAAAA=&#10;" strokecolor="#0070c0" strokeweight="1.5pt">
                  <v:stroke startarrow="block"/>
                  <v:shadow opacity=".5" offset="-6pt,-6pt"/>
                </v:shape>
                <v:shape id="AutoShape 597" o:spid="_x0000_s1062" type="#_x0000_t32" style="position:absolute;left:30619;top:8248;width:1721;height:5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svMMAAADcAAAADwAAAGRycy9kb3ducmV2LnhtbESPQYvCMBSE78L+h/AWvGm6Cla6RpFF&#10;xYssVr2/bZ5tsXkpTVrrvzcLgsdhZr5hFqveVKKjxpWWFXyNIxDEmdUl5wrOp+1oDsJ5ZI2VZVLw&#10;IAer5cdggYm2dz5Sl/pcBAi7BBUU3teJlC4ryKAb25o4eFfbGPRBNrnUDd4D3FRyEkUzabDksFBg&#10;TT8FZbe0NQp2ty6jNt5saHqp5sfD+ffw13ZKDT/79TcIT71/h1/tvVYwjWP4Px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drLzDAAAA3AAAAA8AAAAAAAAAAAAA&#10;AAAAoQIAAGRycy9kb3ducmV2LnhtbFBLBQYAAAAABAAEAPkAAACRAwAAAAA=&#10;" strokecolor="red" strokeweight="1.5pt">
                  <v:stroke endarrow="classic"/>
                </v:shape>
                <v:shape id="AutoShape 1404" o:spid="_x0000_s1063" type="#_x0000_t124" style="position:absolute;left:22555;top:6762;width:622;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vPMcIA&#10;AADcAAAADwAAAGRycy9kb3ducmV2LnhtbERPTWvCQBC9F/wPywje6kYFa6OriKCo9KCm7XnIjkkw&#10;Oxuzq4n+evdQ6PHxvmeL1pTiTrUrLCsY9CMQxKnVBWcKvpP1+wSE88gaS8uk4EEOFvPO2wxjbRs+&#10;0v3kMxFC2MWoIPe+iqV0aU4GXd9WxIE729qgD7DOpK6xCeGmlMMoGkuDBYeGHCta5ZReTjejQO83&#10;n8Nzmvwk9vnV/B5G412TXZXqddvlFISn1v+L/9xbrWD0EdaGM+EIy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S88xwgAAANwAAAAPAAAAAAAAAAAAAAAAAJgCAABkcnMvZG93&#10;bnJldi54bWxQSwUGAAAAAAQABAD1AAAAhwMAAAAA&#10;">
                  <o:lock v:ext="edit" aspectratio="t"/>
                  <v:textbox inset="2.48589mm,1.243mm,2.48589mm,1.243mm"/>
                </v:shape>
                <v:oval id="Oval 563" o:spid="_x0000_s1064" style="position:absolute;left:25063;top:3911;width:13532;height:15005;rotation:-61408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72yMUA&#10;AADcAAAADwAAAGRycy9kb3ducmV2LnhtbESPQWvCQBSE7wX/w/KEXkqzaQVtU1cJhaJ4EaMg3h7Z&#10;ZxLMvk2zG43/3hUEj8PMfMNM572pxZlaV1lW8BHFIIhzqysuFOy2f+9fIJxH1lhbJgVXcjCfDV6m&#10;mGh74Q2dM1+IAGGXoILS+yaR0uUlGXSRbYiDd7StQR9kW0jd4iXATS0/43gsDVYcFkps6Lek/JR1&#10;RsEqzvabcZ12i/+mejMdrvtDulbqddinPyA89f4ZfrSXWsFo8g3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vvbIxQAAANwAAAAPAAAAAAAAAAAAAAAAAJgCAABkcnMv&#10;ZG93bnJldi54bWxQSwUGAAAAAAQABAD1AAAAigMAAAAA&#10;" filled="f" strokecolor="#ffc000" strokeweight="2.5pt">
                  <v:stroke dashstyle="dash"/>
                  <o:lock v:ext="edit" aspectratio="t"/>
                </v:oval>
                <v:oval id="Oval 564" o:spid="_x0000_s1065" style="position:absolute;left:19284;top:17811;width:197;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75S8AA&#10;AADcAAAADwAAAGRycy9kb3ducmV2LnhtbERPy4rCMBTdC/5DuII7TVVGtBpFBgYEN77B3aW5tsHm&#10;pjaxdv5+shhweTjv5bq1pWio9saxgtEwAUGcOW04V3A+/QxmIHxA1lg6JgW/5GG96naWmGr35gM1&#10;x5CLGMI+RQVFCFUqpc8KsuiHriKO3N3VFkOEdS51je8Ybks5TpKptGg4NhRY0XdB2eP4sgq+Ls92&#10;tLvvbo/DtRkbNHubz/dK9XvtZgEiUBs+4n/3ViuYzOL8eCYeAbn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975S8AAAADcAAAADwAAAAAAAAAAAAAAAACYAgAAZHJzL2Rvd25y&#10;ZXYueG1sUEsFBgAAAAAEAAQA9QAAAIUDAAAAAA==&#10;" filled="f" strokeweight="0"/>
                <v:shape id="AutoShape 565" o:spid="_x0000_s1066" type="#_x0000_t32" style="position:absolute;left:31502;top:7004;width:6;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TmtMUAAADcAAAADwAAAGRycy9kb3ducmV2LnhtbESPQWvCQBSE74L/YXlCb7pJBdHoKqXQ&#10;IhYPagnt7ZF9JqHZt2F31eivdwWhx2FmvmEWq8404kzO15YVpKMEBHFhdc2lgu/Dx3AKwgdkjY1l&#10;UnAlD6tlv7fATNsL7+i8D6WIEPYZKqhCaDMpfVGRQT+yLXH0jtYZDFG6UmqHlwg3jXxNkok0WHNc&#10;qLCl94qKv/3JKPj5mp3ya76lTZ7ONr/ojL8dPpV6GXRvcxCBuvAffrbXWsF4msLjTD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TmtMUAAADcAAAADwAAAAAAAAAA&#10;AAAAAAChAgAAZHJzL2Rvd25yZXYueG1sUEsFBgAAAAAEAAQA+QAAAJMDAAAAAA==&#10;">
                  <v:stroke endarrow="block"/>
                </v:shape>
                <v:shape id="AutoShape 566" o:spid="_x0000_s1067" type="#_x0000_t32" style="position:absolute;left:31502;top:7004;width:6;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Z4w8YAAADcAAAADwAAAGRycy9kb3ducmV2LnhtbESPT2vCQBTE74V+h+UVvNWNForGbKQU&#10;lKJ48A9Bb4/saxKafRt2V4399K5Q6HGYmd8w2bw3rbiQ841lBaNhAoK4tLrhSsFhv3idgPABWWNr&#10;mRTcyMM8f37KMNX2ylu67EIlIoR9igrqELpUSl/WZNAPbUccvW/rDIYoXSW1w2uEm1aOk+RdGmw4&#10;LtTY0WdN5c/ubBQc19NzcSs2tCpG09UJnfG/+6VSg5f+YwYiUB/+w3/tL63gbTKGx5l4BGR+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2eMPGAAAA3AAAAA8AAAAAAAAA&#10;AAAAAAAAoQIAAGRycy9kb3ducmV2LnhtbFBLBQYAAAAABAAEAPkAAACUAwAAAAA=&#10;">
                  <v:stroke endarrow="block"/>
                </v:shape>
                <v:shape id="Freeform 567" o:spid="_x0000_s1068" style="position:absolute;left:25431;top:5746;width:13011;height:11335;visibility:visible;mso-wrap-style:square;v-text-anchor:top" coordsize="1713,1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umgsUA&#10;AADcAAAADwAAAGRycy9kb3ducmV2LnhtbESPQWsCMRSE74L/ITyhN81aRWRrFLG1td5ce+jxsXnd&#10;Xd28LEnU1V9vCoLHYWa+YWaL1tTiTM5XlhUMBwkI4tzqigsFP/t1fwrCB2SNtWVScCUPi3m3M8NU&#10;2wvv6JyFQkQI+xQVlCE0qZQ+L8mgH9iGOHp/1hkMUbpCaoeXCDe1fE2SiTRYcVwosaFVSfkxOxkF&#10;29ttfHLrb199ve9+DxkWnx9hqdRLr12+gQjUhmf40d5oBaPpCP7PxCM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W6aCxQAAANwAAAAPAAAAAAAAAAAAAAAAAJgCAABkcnMv&#10;ZG93bnJldi54bWxQSwUGAAAAAAQABAD1AAAAigMAAAAA&#10;" path="m493,77l473,87,453,97r-21,10l412,119r-20,10l373,141r-19,13l336,167r-18,13l299,194r-17,13l265,223r-16,15l233,253r-16,16l202,285r-15,16l173,318r-14,17l146,352r-12,18l122,388r-12,19l99,426,88,444,78,463r-9,20l60,502r-8,20l44,542r-7,20l30,582r-5,21l20,623r-5,22l11,665,8,686,5,707,2,729,1,749,,770r,21l,813r1,20l3,855r2,21l7,897r5,20l15,938r5,20l26,979r5,20l38,1019r7,20l53,1059r8,19l69,1098r10,19l89,1136r11,19l110,1173r12,18l135,1209r12,17l160,1243r14,18l188,1277r15,16l218,1309r16,15l250,1339r16,15l283,1368r18,14l319,1394r18,13l356,1420r19,12l393,1443r20,12l433,1464r20,10l474,1484r21,8l516,1501r21,8l559,1516r22,8l602,1529r23,6l647,1541r22,4l693,1550r22,2l738,1556r24,2l784,1560r24,1l830,1562r23,l876,1561r24,-1l923,1559r23,-3l969,1554r22,-4l1014,1547r23,-5l1060,1537r22,-6l1104,1526r23,-7l1148,1512r22,-8l1191,1496r21,-9l1233,1478r21,-10l1274,1458r20,-10l1314,1436r19,-12l1352,1412r19,-12l1390,1386r17,-13l1425,1359r17,-14l1458,1330r17,-15l1490,1299r16,-16l1521,1267r14,-17l1549,1233r13,-17l1575,1198r13,-18l1600,1161r11,-17l1621,1125r10,-20l1641,1085r9,-18l1658,1046r8,-19l1674,1007r7,-20l1686,966r6,-21l1697,925r4,-21l1704,883r4,-20l1710,842r2,-22l1712,799r1,-21l1713,757r-1,-21l1711,715r-2,-21l1706,673r-3,-20l1700,632r-5,-21l1690,590r-6,-20l1677,550r-6,-21l1664,510r-9,-20l1647,471r-10,-20l1628,432r-11,-18l1606,395r-11,-18l1583,359r-12,-18l1558,324r-15,-17l1529,291r-14,-17l1500,259r-16,-16l1468,228r-16,-15l1435,199r-17,-14l1400,172r-18,-13l1364,146r-19,-11l1326,123r-20,-12l1287,101,1267,91,1246,81r-20,-9l1204,64r-22,-9l1162,48r-23,-7l1118,34r-23,-5l1074,23r-23,-5l1028,14r-22,-4l983,7,960,5,937,3,914,1r-24,l867,,844,1r-23,l798,3,775,5,752,7r-23,3l707,14r-23,4l661,23,493,77xe" fillcolor="#a5a5a5" strokeweight="1.7pt">
                  <v:path arrowok="t" o:connecttype="custom" o:connectlocs="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o:lock v:ext="edit" aspectratio="t"/>
                </v:shape>
                <v:group id="Group 568" o:spid="_x0000_s1069" style="position:absolute;left:24427;top:3480;width:1207;height:1384;rotation:-6140844fd" coordorigin="7588,959" coordsize="833,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DxzExgAAAN0A&#10;AAAPAAAAAAAAAAAAAAAAAKoCAABkcnMvZG93bnJldi54bWxQSwUGAAAAAAQABAD6AAAAnQMAAAAA&#10;">
                  <o:lock v:ext="edit" aspectratio="t"/>
                  <v:shape id="Freeform 569" o:spid="_x0000_s1070" style="position:absolute;left:7588;top:1364;width:833;height:404;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FNzscA&#10;AADdAAAADwAAAGRycy9kb3ducmV2LnhtbESPQWvCQBSE7wX/w/IKXkrdxEOU6CpFWhCkB6Ol9PbI&#10;PpNg9m3IbmLy792C4HGYmW+Y9XYwteipdZVlBfEsAkGcW11xoeB8+npfgnAeWWNtmRSM5GC7mbys&#10;MdX2xkfqM1+IAGGXooLS+yaV0uUlGXQz2xAH72Jbgz7ItpC6xVuAm1rOoyiRBisOCyU2tCspv2ad&#10;UfDXLRPKvv3b+ef3dDia7tONl0ip6evwsQLhafDP8KO91wrm8WIB/2/CE5C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xTc7HAAAA3QAAAA8AAAAAAAAAAAAAAAAAmAIAAGRy&#10;cy9kb3ducmV2LnhtbFBLBQYAAAAABAAEAPUAAACMAw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0" o:spid="_x0000_s1071" style="position:absolute;left:7588;top:959;width:833;height:405;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7ZvMIA&#10;AADdAAAADwAAAGRycy9kb3ducmV2LnhtbERPTYvCMBC9C/6HMIIXWVM9qHSNIqIgiAdbRfY2NGNb&#10;tpmUJtX6781B8Ph438t1ZyrxoMaVlhVMxhEI4szqknMFl3T/swDhPLLGyjIpeJGD9arfW2Ks7ZPP&#10;9Eh8LkIIuxgVFN7XsZQuK8igG9uaOHB32xj0ATa51A0+Q7ip5DSKZtJgyaGhwJq2BWX/SWsU/LWL&#10;GSUnP7pcb+nxbNqde90jpYaDbvMLwlPnv+KP+6AVTCfzMDe8C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tm8wgAAAN0AAAAPAAAAAAAAAAAAAAAAAJgCAABkcnMvZG93&#10;bnJldi54bWxQSwUGAAAAAAQABAD1AAAAhwM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shape id="Freeform 572" o:spid="_x0000_s1072" style="position:absolute;left:27348;top:6350;width:9049;height:10382;rotation:-6140844fd;visibility:visible;mso-wrap-style:square;v-text-anchor:top" coordsize="1945,1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iBysgA&#10;AADdAAAADwAAAGRycy9kb3ducmV2LnhtbESPQWvCQBSE74X+h+UVvNWNgtpGVxGrIEXQWg/p7ZF9&#10;Jmmzb9PsmsR/7xaEHoeZ+YaZLTpTioZqV1hWMOhHIIhTqwvOFJw+N88vIJxH1lhaJgVXcrCYPz7M&#10;MNa25Q9qjj4TAcIuRgW591UspUtzMuj6tiIO3tnWBn2QdSZ1jW2Am1IOo2gsDRYcFnKsaJVT+nO8&#10;GAW/yckm72/rQ3Jtdu2+2H1F3+lIqd5Tt5yC8NT5//C9vdUKhoPJK/y9CU9Az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GIHKyAAAAN0AAAAPAAAAAAAAAAAAAAAAAJgCAABk&#10;cnMvZG93bnJldi54bWxQSwUGAAAAAAQABAD1AAAAjQMAAAAA&#10;" path="m1876,596r-10,-23l1855,550r-11,-24l1832,503r-12,-22l1806,459r-13,-22l1778,416r-15,-21l1747,374r-16,-20l1715,335r-17,-20l1680,296r-19,-18l1642,260r-19,-17l1603,226r-20,-16l1563,194r-21,-15l1520,164r-22,-14l1476,136r-23,-12l1430,111,1407,99,1383,88,1359,78,1335,68r-25,-9l1286,50r-25,-7l1236,35r-26,-6l1185,23r-26,-5l1133,13,1107,9,1081,6,1055,4,1029,2,1002,,977,,950,,924,1,898,3,871,5,845,8r-26,4l793,16r-25,5l742,27r-25,6l692,41r-25,7l642,57r-25,8l593,75,569,86,545,96r-23,12l499,120r-23,13l453,146r-22,14l410,175r-21,14l368,205r-21,16l328,238r-20,17l289,273r-18,18l253,310r-18,19l219,349r-17,20l187,389r-16,21l157,431r-14,22l129,475r-12,22l104,520,93,543,82,566,72,589,62,613r-9,24l45,662r-8,24l31,711r-6,24l19,760r-5,26l10,811,7,836,4,861,2,887,1,912,,938r,26l1,989r2,26l5,1040r3,26l11,1091r5,25l21,1141r6,25l33,1191r7,24l48,1240r9,24l65,1288r10,23l86,1335r11,23l109,1381r12,22l134,1425r14,22l162,1469r15,21l192,1511r16,20l225,1551r17,19l259,1589r18,19l296,1626r19,17l335,1660r20,16l375,1692r21,16l418,1723r21,14l461,1751r23,13l507,1777r23,11l554,1800r24,11l602,1821r24,9l651,1839r25,8l701,1854r25,7l752,1867r25,6l803,1877r26,5l855,1885r26,3l907,1890r27,1l960,1892r26,l1012,1891r26,-1l1065,1888r26,-3l1117,1882r26,-5l1168,1873r26,-6l1220,1861r25,-7l1270,1847r25,-8l1320,1829r24,-9l1368,1810r24,-11l1416,1788r23,-12l1462,1764r22,-13l1506,1737r22,-15l1549,1708r21,-16l1591,1676r20,-16l1631,1643r18,-18l1668,1607r18,-18l1704,1569r17,-19l1737,1530r16,-20l1769,1489r14,-21l1798,1447r13,-22l1824,1402r13,-22l1849,1357r11,-23l1870,1311r10,-24l1889,1263r8,-24l1905,1214r7,-24l1919,1165r5,-25l1929,1115r5,-25l1938,1065r2,-26l1942,1014r2,-26l1945,963r,-26l1944,912r-1,-26l1941,861r-3,-26l1935,810r-4,-25l1876,596xe" strokeweight="1.7pt">
                  <v:path arrowok="t" o:connecttype="custom" o:connectlocs="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o:lock v:ext="edit" aspectratio="t"/>
                </v:shape>
                <v:oval id="Oval 573" o:spid="_x0000_s1073" style="position:absolute;left:28385;top:7460;width:6934;height:7925;rotation:-61408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8xYMIA&#10;AADdAAAADwAAAGRycy9kb3ducmV2LnhtbERPy4rCMBTdD/gP4QruxrQuRKpRRBFnxIWvhe4uzbUt&#10;NjelSbX69WYhuDyc92TWmlLcqXaFZQVxPwJBnFpdcKbgdFz9jkA4j6yxtEwKnuRgNu38TDDR9sF7&#10;uh98JkIIuwQV5N5XiZQuzcmg69uKOHBXWxv0AdaZ1DU+Qrgp5SCKhtJgwaEhx4oWOaW3Q2MUrC/V&#10;azGMt7vj8v/cbhw15WXdKNXrtvMxCE+t/4o/7j+tYBCPwv7wJjwBOX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vzFgwgAAAN0AAAAPAAAAAAAAAAAAAAAAAJgCAABkcnMvZG93&#10;bnJldi54bWxQSwUGAAAAAAQABAD1AAAAhwMAAAAA&#10;" filled="f" strokecolor="#f79646" strokeweight="2.5pt">
                  <v:stroke dashstyle="dash"/>
                  <o:lock v:ext="edit" aspectratio="t"/>
                </v:oval>
                <v:group id="Group 574" o:spid="_x0000_s1074" style="position:absolute;left:30759;top:9671;width:1441;height:1663;rotation:6140844fd" coordorigin="7588,959" coordsize="833,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PCacbIAAAA&#10;3QAAAA8AAAAAAAAAAAAAAAAAqgIAAGRycy9kb3ducmV2LnhtbFBLBQYAAAAABAAEAPoAAACfAwAA&#10;AAA=&#10;">
                  <o:lock v:ext="edit" aspectratio="t"/>
                  <v:shape id="Freeform 575" o:spid="_x0000_s1075" style="position:absolute;left:7588;top:1364;width:833;height:404;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OeccUA&#10;AADdAAAADwAAAGRycy9kb3ducmV2LnhtbESPQYvCMBSE78L+h/AW9iKa2oOUrlFEdkGQPVgrsrdH&#10;82yLzUtpUq3/3giCx2FmvmEWq8E04kqdqy0rmE0jEMSF1TWXCvLD7yQB4TyyxsYyKbiTg9XyY7TA&#10;VNsb7+ma+VIECLsUFVTet6mUrqjIoJvaljh4Z9sZ9EF2pdQd3gLcNDKOork0WHNYqLClTUXFJeuN&#10;gv8+mVP258f58XTY7U3/4+7nSKmvz2H9DcLT4N/hV3urFcSzJIbnm/AE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U55xxQAAAN0AAAAPAAAAAAAAAAAAAAAAAJgCAABkcnMv&#10;ZG93bnJldi54bWxQSwUGAAAAAAQABAD1AAAAigM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6" o:spid="_x0000_s1076" style="position:absolute;left:7588;top:959;width:833;height:405;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876sUA&#10;AADdAAAADwAAAGRycy9kb3ducmV2LnhtbESPQYvCMBSE7wv+h/AEL4umKkipRhFREGQPVkW8PZpn&#10;W2xeSpNq/fcbYWGPw8x8wyxWnanEkxpXWlYwHkUgiDOrS84VnE+7YQzCeWSNlWVS8CYHq2Xva4GJ&#10;ti8+0jP1uQgQdgkqKLyvEyldVpBBN7I1cfDutjHog2xyqRt8Bbip5CSKZtJgyWGhwJo2BWWPtDUK&#10;bm08o/THf58v19PhaNqte98jpQb9bj0H4anz/+G/9l4rmIzjKXzeh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HzvqxQAAAN0AAAAPAAAAAAAAAAAAAAAAAJgCAABkcnMv&#10;ZG93bnJldi54bWxQSwUGAAAAAAQABAD1AAAAigM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oval id="Oval 578" o:spid="_x0000_s1077" style="position:absolute;left:10680;top:2349;width:12834;height:10605;rotation:-962928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YrRMMA&#10;AADdAAAADwAAAGRycy9kb3ducmV2LnhtbESPT4vCMBTE7wt+h/AEb2tSEZVqFBEXhL34Fzw+mmdb&#10;bF5KktX67TcLCx6Hmd8Ms1h1thEP8qF2rCEbKhDEhTM1lxrOp6/PGYgQkQ02jknDiwKslr2PBebG&#10;PflAj2MsRSrhkKOGKsY2lzIUFVkMQ9cSJ+/mvMWYpC+l8fhM5baRI6Um0mLNaaHCljYVFffjj9Uw&#10;moaXyrabw+Xm1VWtyWf73bfWg363noOI1MV3+J/emcRlszH8vUlP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YrRMMAAADdAAAADwAAAAAAAAAAAAAAAACYAgAAZHJzL2Rv&#10;d25yZXYueG1sUEsFBgAAAAAEAAQA9QAAAIgDAAAAAA==&#10;" filled="f" strokecolor="#ffc000" strokeweight="2.5pt">
                  <v:stroke dashstyle="dash"/>
                </v:oval>
                <v:shape id="AutoShape 580" o:spid="_x0000_s1078" type="#_x0000_t32" style="position:absolute;left:23183;top:6794;width:3277;height:27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EsGMYAAADdAAAADwAAAGRycy9kb3ducmV2LnhtbESPQWvCQBSE7wX/w/IEb3WjYJHoKmoo&#10;tLRQEj3o7Zl9JsHs25DdmPTfdwuFHoeZ+YZZbwdTiwe1rrKsYDaNQBDnVldcKDgdX5+XIJxH1lhb&#10;JgXf5GC7GT2tMda255QemS9EgLCLUUHpfRNL6fKSDLqpbYiDd7OtQR9kW0jdYh/gppbzKHqRBisO&#10;CyU2dCgpv2edUXD+2ucSMev67pocP9NL8v6RJkpNxsNuBcLT4P/Df+03rWA+Wy7g9014An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BLBjGAAAA3QAAAA8AAAAAAAAA&#10;AAAAAAAAoQIAAGRycy9kb3ducmV2LnhtbFBLBQYAAAAABAAEAPkAAACUAwAAAAA=&#10;" strokecolor="#ffc000" strokeweight="2.5pt">
                  <v:stroke dashstyle="dash"/>
                </v:shape>
                <v:shape id="Freeform 581" o:spid="_x0000_s1079" style="position:absolute;left:11861;top:3270;width:10586;height:8712;rotation:-9629289fd;visibility:visible;mso-wrap-style:square;v-text-anchor:top" coordsize="1817,1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2+0sQA&#10;AADdAAAADwAAAGRycy9kb3ducmV2LnhtbESPzYrCMBSF98K8Q7jCbETTylCkYxRHEF0JVjfuLs21&#10;KdPclCbaztsbYcDl4fx8nOV6sI14UOdrxwrSWQKCuHS65krB5bybLkD4gKyxcUwK/sjDevUxWmKu&#10;Xc8nehShEnGEfY4KTAhtLqUvDVn0M9cSR+/mOoshyq6SusM+jttGzpMkkxZrjgSDLW0Nlb/F3UbI&#10;5WcS+iFrTsXxtp+0yTX9MlelPsfD5htEoCG8w//tg1YwTxcZvN7EJ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vtLEAAAA3QAAAA8AAAAAAAAAAAAAAAAAmAIAAGRycy9k&#10;b3ducmV2LnhtbFBLBQYAAAAABAAEAPUAAACJAwAAAAA=&#10;" path="m1753,542r-10,-21l1733,500r-10,-22l1712,458r-12,-20l1687,417r-12,-20l1661,378r-14,-19l1632,340r-15,-18l1602,304r-16,-17l1569,270r-17,-17l1534,237r-18,-16l1498,206r-19,-15l1460,176r-20,-13l1420,149r-20,-13l1379,124r-21,-11l1336,101,1314,90,1292,80r-22,-9l1247,62r-23,-8l1201,46r-23,-7l1154,32r-23,-6l1107,21r-24,-5l1059,12,1034,8,1010,5,986,3,961,2,936,,912,,888,,863,1,839,3,814,5,790,7r-25,4l741,15r-24,4l693,25r-23,5l646,37r-23,7l600,51r-23,9l554,68,531,78,509,88,487,98r-21,11l444,121r-20,12l403,145r-20,14l363,172r-19,14l324,201r-18,15l288,232r-18,16l253,265r-17,17l220,299r-16,18l189,335r-15,19l160,373r-14,19l133,412r-12,20l109,452,97,472,87,493,77,515,67,536r-9,21l50,579r-8,22l35,624r-6,22l23,669r-5,22l13,714,9,737,6,760,4,783,2,806,1,829,,853r,23l1,899r1,23l5,945r2,24l11,992r4,22l20,1037r5,23l31,1082r7,23l45,1127r8,22l61,1171r9,21l80,1213r11,21l102,1255r11,21l125,1296r13,20l151,1335r14,19l180,1373r15,19l210,1410r16,17l242,1445r17,16l277,1478r17,16l313,1509r18,15l351,1539r19,14l390,1566r21,13l431,1592r21,12l474,1615r21,11l517,1636r23,10l562,1655r23,9l608,1671r23,8l655,1686r23,6l702,1698r24,4l750,1707r25,4l799,1714r24,2l848,1718r24,1l897,1720r24,l946,1719r24,-1l995,1716r24,-2l1043,1711r24,-4l1091,1702r24,-5l1139,1692r24,-6l1187,1679r23,-8l1233,1663r22,-8l1278,1646r22,-10l1322,1625r22,-10l1366,1603r21,-11l1407,1579r20,-13l1447,1552r20,-14l1486,1524r19,-15l1523,1493r18,-16l1558,1461r17,-17l1592,1427r16,-18l1623,1391r15,-18l1652,1354r14,-19l1679,1315r13,-20l1704,1275r12,-20l1727,1234r10,-21l1747,1192r9,-22l1765,1148r7,-22l1780,1104r7,-22l1792,1059r6,-22l1802,1014r4,-23l1810,968r3,-23l1815,922r1,-24l1817,875r,-23l1816,829r-1,-24l1813,783r-2,-24l1808,736r-4,-22l1753,542xe" fillcolor="#a5a5a5" strokeweight="1.7pt">
                  <v:path arrowok="t" o:connecttype="custom" o:connectlocs="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82" o:spid="_x0000_s1080" type="#_x0000_t61" style="position:absolute;left:41484;top:9067;width:8858;height:2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i7msMA&#10;AADdAAAADwAAAGRycy9kb3ducmV2LnhtbESP3YrCMBSE74V9h3AW9k7TyqKlGkVWBEEQ/Ls/NMe2&#10;2JyUJFurT2+Ehb0cZuYbZr7sTSM6cr62rCAdJSCIC6trLhWcT5thBsIHZI2NZVLwIA/Lxcdgjrm2&#10;dz5QdwyliBD2OSqoQmhzKX1RkUE/si1x9K7WGQxRulJqh/cIN40cJ8lEGqw5LlTY0k9Fxe34axQU&#10;l/qw0+tvObm6tKR9+5y6bq3U12e/moEI1If/8F97qxWM02wK7zfxCc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i7msMAAADdAAAADwAAAAAAAAAAAAAAAACYAgAAZHJzL2Rv&#10;d25yZXYueG1sUEsFBgAAAAAEAAQA9QAAAIgDAAAAAA==&#10;" adj="-25533,2353">
                  <v:textbox inset="3.43944mm,1.71972mm,3.43944mm,1.71972mm">
                    <w:txbxContent>
                      <w:p w:rsidR="00AE4027" w:rsidRPr="00DC4DDD" w:rsidRDefault="00AE4027" w:rsidP="00AE4027">
                        <w:pPr>
                          <w:rPr>
                            <w:lang w:val="en-US"/>
                          </w:rPr>
                        </w:pPr>
                        <w:proofErr w:type="spellStart"/>
                        <w:r>
                          <w:t>Lead</w:t>
                        </w:r>
                        <w:proofErr w:type="spellEnd"/>
                        <w:r>
                          <w:t>-</w:t>
                        </w:r>
                        <w:r>
                          <w:rPr>
                            <w:lang w:val="en-US"/>
                          </w:rPr>
                          <w:t>in 1</w:t>
                        </w:r>
                      </w:p>
                    </w:txbxContent>
                  </v:textbox>
                </v:shape>
                <v:shape id="AutoShape 585" o:spid="_x0000_s1081" type="#_x0000_t32" style="position:absolute;left:25292;top:4800;width:1231;height:19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nJVsAAAADdAAAADwAAAGRycy9kb3ducmV2LnhtbERPy4rCMBTdD/gP4QruxlSFsVSjiKi4&#10;EfG1vzbXttjclCat9e8nC8Hl4bzny86UoqXaFZYVjIYRCOLU6oIzBdfL9jcG4TyyxtIyKXiTg+Wi&#10;9zPHRNsXn6g9+0yEEHYJKsi9rxIpXZqTQTe0FXHgHrY26AOsM6lrfIVwU8pxFP1JgwWHhhwrWueU&#10;Ps+NUbB7tik1082GJrcyPh2ux8O9aZUa9LvVDISnzn/FH/deKxiP4jA3vAlPQC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y5yVbAAAAA3QAAAA8AAAAAAAAAAAAAAAAA&#10;oQIAAGRycy9kb3ducmV2LnhtbFBLBQYAAAAABAAEAPkAAACOAwAAAAA=&#10;" strokecolor="red" strokeweight="1.5pt">
                  <v:stroke endarrow="classic"/>
                </v:shape>
                <v:shape id="AutoShape 586" o:spid="_x0000_s1082" type="#_x0000_t32" style="position:absolute;left:24980;top:4140;width:7201;height:43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doMsQAAADdAAAADwAAAGRycy9kb3ducmV2LnhtbESPQYvCMBSE7wv+h/CEva2pHkSrUUQR&#10;9LRYvXh7Nm/brs1LbaKt/nojCB6HmfmGmc5bU4ob1a6wrKDfi0AQp1YXnCk47Nc/IxDOI2ssLZOC&#10;OzmYzzpfU4y1bXhHt8RnIkDYxagg976KpXRpTgZdz1bEwfuztUEfZJ1JXWMT4KaUgygaSoMFh4Uc&#10;K1rmlJ6Tq1Ggr61zv/7yOD0oGV9W/9vmmByV+u62iwkIT63/hN/tjVYw6I/G8HoTno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92gyxAAAAN0AAAAPAAAAAAAAAAAA&#10;AAAAAKECAABkcnMvZG93bnJldi54bWxQSwUGAAAAAAQABAD5AAAAkgMAAAAA&#10;" strokecolor="#0070c0" strokeweight="1.5pt">
                  <v:stroke startarrow="block"/>
                  <v:shadow opacity=".5" offset="-6pt,-6pt"/>
                </v:shape>
                <v:group id="Group 593" o:spid="_x0000_s1083" style="position:absolute;left:10096;top:15855;width:851;height:985;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psfRwwAAAN0AAAAP&#10;AAAAAAAAAAAAAAAAAKoCAABkcnMvZG93bnJldi54bWxQSwUGAAAAAAQABAD6AAAAmgMAAAAA&#10;">
                  <o:lock v:ext="edit" aspectratio="t"/>
                  <v:shape id="Freeform 594" o:spid="_x0000_s1084"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4yPccA&#10;AADdAAAADwAAAGRycy9kb3ducmV2LnhtbESPUUvDMBSF3wX/Q7iCby7tZKJ16RgVQSYIm0PY26W5&#10;barNTWzi2v17Iwh7PJxzvsNZribbiyMNoXOsIJ9lIIhrpztuFezfn2/uQYSIrLF3TApOFGBVXl4s&#10;sdBu5C0dd7EVCcKhQAUmRl9IGWpDFsPMeeLkNW6wGJMcWqkHHBPc9nKeZXfSYsdpwaCnylD9tfux&#10;CqrF+u1zP340/vXw5Pl0uzGH6lup66tp/Qgi0hTP4f/2i1Ywzx9y+HuTnoAs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eMj3HAAAA3QAAAA8AAAAAAAAAAAAAAAAAmAIAAGRy&#10;cy9kb3ducmV2LnhtbFBLBQYAAAAABAAEAPUAAACMAwAAAAA=&#10;" path="m,l1,44,7,88r9,45l28,175r16,43l62,256r24,39l111,332r26,33l170,397r32,29l238,452r37,22l313,494r41,15l395,522r43,9l481,537r43,2l567,537r43,-6l653,522r41,-13l734,494r39,-20l811,452r36,-26l879,397r30,-32l938,332r25,-37l984,256r20,-38l1020,175r13,-42l1042,88r5,-44l1049,e" filled="f" fillcolor="#548dd4"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595" o:spid="_x0000_s1085"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ysSscA&#10;AADdAAAADwAAAGRycy9kb3ducmV2LnhtbESPUUvDMBSF3wX/Q7iCby5dZaJ16RgVQSYIm0PY26W5&#10;barNTWzi2v17Iwh7PJxzvsNZribbiyMNoXOsYD7LQBDXTnfcKti/P9/cgwgRWWPvmBScKMCqvLxY&#10;YqHdyFs67mIrEoRDgQpMjL6QMtSGLIaZ88TJa9xgMSY5tFIPOCa47WWeZXfSYsdpwaCnylD9tfux&#10;CqrF+u1zP340/vXw5Pl0uzGH6lup66tp/Qgi0hTP4f/2i1aQzx9y+HuTnoAs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MrErHAAAA3QAAAA8AAAAAAAAAAAAAAAAAmAIAAGRy&#10;cy9kb3ducmV2LnhtbFBLBQYAAAAABAAEAPUAAACMAwAAAAA=&#10;" path="m1049,539r-2,-44l1042,450r-9,-42l1020,364r-16,-41l984,282,963,245,938,209,909,175,879,142,847,114,811,89,773,65,734,46,694,30,653,17,610,7,567,2,524,,481,2,438,7,395,17,354,30,313,46,275,65,238,89r-36,25l170,142r-33,33l111,209,86,245,62,282,44,323,28,364,16,408,7,450,1,495,,539e" filled="f" fillcolor="#548dd4"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599" o:spid="_x0000_s1086" style="position:absolute;left:22631;top:4546;width:838;height:984;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dFmmxgAAAN0A&#10;AAAPAAAAAAAAAAAAAAAAAKoCAABkcnMvZG93bnJldi54bWxQSwUGAAAAAAQABAD6AAAAnQMAAAAA&#10;">
                  <o:lock v:ext="edit" aspectratio="t"/>
                  <v:shape id="Freeform 600" o:spid="_x0000_s1087"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0x08YA&#10;AADdAAAADwAAAGRycy9kb3ducmV2LnhtbESPQWvCQBSE74L/YXlCb7oxFGnTbEQUoYfS2kRLj4/s&#10;Mwlm34bs1sR/3xUKPQ4z8w2TrkfTiiv1rrGsYLmIQBCXVjdcKTgW+/kTCOeRNbaWScGNHKyz6STF&#10;RNuBP+ma+0oECLsEFdTed4mUrqzJoFvYjjh4Z9sb9EH2ldQ9DgFuWhlH0UoabDgs1NjRtqbykv8Y&#10;BR+nZ3z/zm9DsTti8XXiw2X1Vin1MBs3LyA8jf4//Nd+1QriOHqE+5vw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0x08YAAADdAAAADwAAAAAAAAAAAAAAAACYAgAAZHJz&#10;L2Rvd25yZXYueG1sUEsFBgAAAAAEAAQA9QAAAIsDA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1" o:spid="_x0000_s1088"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gClcYA&#10;AADdAAAADwAAAGRycy9kb3ducmV2LnhtbESPQWvCQBSE74L/YXkFb7oxUKmpqxRF6KHUmmjx+Mg+&#10;k2D2bciuJv57t1DwOMzMN8xi1Zta3Kh1lWUF00kEgji3uuJCwSHbjt9AOI+ssbZMCu7kYLUcDhaY&#10;aNvxnm6pL0SAsEtQQel9k0jp8pIMuoltiIN3tq1BH2RbSN1iF+CmlnEUzaTBisNCiQ2tS8ov6dUo&#10;2B3n+H1K7122OWD2e+Sfy+yrUGr00n+8g/DU+2f4v/2pFcTx9BX+3o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gClcYAAADdAAAADwAAAAAAAAAAAAAAAACYAgAAZHJz&#10;L2Rvd25yZXYueG1sUEsFBgAAAAAEAAQA9QAAAIsDA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602" o:spid="_x0000_s1089" style="position:absolute;left:32131;top:8159;width:838;height:978;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HPG9KwwAAAN0AAAAP&#10;AAAAAAAAAAAAAAAAAKoCAABkcnMvZG93bnJldi54bWxQSwUGAAAAAAQABAD6AAAAmgMAAAAA&#10;">
                  <o:lock v:ext="edit" aspectratio="t"/>
                  <v:shape id="Freeform 603" o:spid="_x0000_s1090"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OK8YA&#10;AADdAAAADwAAAGRycy9kb3ducmV2LnhtbESPQWvCQBSE74X+h+UVvNWNOYiNriItgoeiNoni8ZF9&#10;JsHs25Ddmvjv3ULB4zAz3zCL1WAacaPO1ZYVTMYRCOLC6ppLBXm2eZ+BcB5ZY2OZFNzJwWr5+rLA&#10;RNuef+iW+lIECLsEFVTet4mUrqjIoBvbljh4F9sZ9EF2pdQd9gFuGhlH0VQarDksVNjSZ0XFNf01&#10;CvbHD9yd03uffeWYnY58uE6/S6VGb8N6DsLT4J/h//ZWK4jjeAJ/b8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OK8YAAADdAAAADwAAAAAAAAAAAAAAAACYAgAAZHJz&#10;L2Rvd25yZXYueG1sUEsFBgAAAAAEAAQA9QAAAIsDA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4" o:spid="_x0000_s1091"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QXMIA&#10;AADdAAAADwAAAGRycy9kb3ducmV2LnhtbERPTYvCMBS8L/gfwhO8rakexK1GEWVhD6K7rYrHR/Ns&#10;i81LaaKt/34jCM5tmC9mvuxMJe7UuNKygtEwAkGcWV1yruCQfn9OQTiPrLGyTAoe5GC56H3MMda2&#10;5T+6Jz4XoYRdjAoK7+tYSpcVZNANbU0ctIttDPpAm1zqBttQbio5jqKJNFhyWCiwpnVB2TW5GQX7&#10;4xfuzsmjTTcHTE9H/r1OtrlSg363moHw1Pm3+ZX+0QrGAfB8E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7VBcwgAAAN0AAAAPAAAAAAAAAAAAAAAAAJgCAABkcnMvZG93&#10;bnJldi54bWxQSwUGAAAAAAQABAD1AAAAhwM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shape id="AutoShape 1340" o:spid="_x0000_s1092" type="#_x0000_t124" style="position:absolute;left:26257;top:6375;width:622;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OVnsYA&#10;AADdAAAADwAAAGRycy9kb3ducmV2LnhtbESPQWvCQBSE74X+h+UVvNVNVxCNrlIKlio9VNN6fmSf&#10;SWj2bcyuJvrruwXB4zAz3zDzZW9rcabWV441vAwTEMS5MxUXGr6z1fMEhA/IBmvHpOFCHpaLx4c5&#10;psZ1vKXzLhQiQtinqKEMoUml9HlJFv3QNcTRO7jWYoiyLaRpsYtwW0uVJGNpseK4UGJDbyXlv7uT&#10;1WA271N1yLOfzF0/u/3XaLzuiqPWg6f+dQYiUB/u4Vv7w2hQSo3g/018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OVnsYAAADdAAAADwAAAAAAAAAAAAAAAACYAgAAZHJz&#10;L2Rvd25yZXYueG1sUEsFBgAAAAAEAAQA9QAAAIsDAAAAAA==&#10;">
                  <o:lock v:ext="edit" aspectratio="t"/>
                  <v:textbox inset="2.48589mm,1.243mm,2.48589mm,1.243mm"/>
                </v:shape>
                <v:shape id="AutoShape 1341" o:spid="_x0000_s1093" type="#_x0000_t124" style="position:absolute;left:29940;top:7994;width:622;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Q2BscA&#10;AADdAAAADwAAAGRycy9kb3ducmV2LnhtbESPQWvCQBSE7wX/w/KE3uqmWwg2ukoRLG3x0Jrq+ZF9&#10;JsHs2zS7NdFf7xaEHoeZ+YaZLwfbiBN1vnas4XGSgCAunKm51PCdrx+mIHxANtg4Jg1n8rBcjO7m&#10;mBnX8xedtqEUEcI+Qw1VCG0mpS8qsugnriWO3sF1FkOUXSlNh32E20aqJEmlxZrjQoUtrSoqjttf&#10;q8F8vD6rQ5HvcnfZ9PvPp/S9L3+0vh8PLzMQgYbwH76134wGpVQKf2/iE5C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0NgbHAAAA3QAAAA8AAAAAAAAAAAAAAAAAmAIAAGRy&#10;cy9kb3ducmV2LnhtbFBLBQYAAAAABAAEAPUAAACMAwAAAAA=&#10;">
                  <o:lock v:ext="edit" aspectratio="t"/>
                  <v:textbox inset="2.48589mm,1.243mm,2.48589mm,1.243mm"/>
                </v:shape>
                <v:shape id="AutoShape 598" o:spid="_x0000_s1094" type="#_x0000_t32" style="position:absolute;left:10541;top:5295;width:12090;height:106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O4MQAAADdAAAADwAAAGRycy9kb3ducmV2LnhtbERPS2vCQBC+F/oflin0VjeNVjR1lVJQ&#10;glDEB9jehuw0Cc3OhuxWo7++cyh4/Pjes0XvGnWiLtSeDTwPElDEhbc1lwYO++XTBFSIyBYbz2Tg&#10;QgEW8/u7GWbWn3lLp10slYRwyNBAFWObaR2KihyGgW+Jhfv2ncMosCu17fAs4a7RaZKMtcOapaHC&#10;lt4rKn52v056p5h/fYy25frz6iaX46rYvOTBmMeH/u0VVKQ+3sT/7twaSNOh7Jc38gT0/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TI7gxAAAAN0AAAAPAAAAAAAAAAAA&#10;AAAAAKECAABkcnMvZG93bnJldi54bWxQSwUGAAAAAAQABAD5AAAAkgMAAAAA&#10;" strokecolor="#0070c0" strokeweight="1.5pt">
                  <v:stroke startarrow="block"/>
                  <v:shadow opacity=".5" offset="-6pt,-6pt"/>
                </v:shape>
                <v:shape id="AutoShape 1343" o:spid="_x0000_s1095" type="#_x0000_t124" style="position:absolute;left:22561;top:6762;width:622;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Q4r8cA&#10;AADdAAAADwAAAGRycy9kb3ducmV2LnhtbESPT2vCQBTE74LfYXmF3nRjBKnRjRShpYoHa2zPj+zL&#10;H8y+TbNbk/bTu0Khx2FmfsOsN4NpxJU6V1tWMJtGIIhzq2suFZyzl8kTCOeRNTaWScEPOdik49Ea&#10;E217fqfryZciQNglqKDyvk2kdHlFBt3UtsTBK2xn0AfZlVJ32Ae4aWQcRQtpsOawUGFL24ryy+nb&#10;KND712Vc5NlHZn8P/edxvtj15ZdSjw/D8wqEp8H/h//ab1pBHM9ncH8TnoBM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EOK/HAAAA3QAAAA8AAAAAAAAAAAAAAAAAmAIAAGRy&#10;cy9kb3ducmV2LnhtbFBLBQYAAAAABAAEAPUAAACMAwAAAAA=&#10;">
                  <o:lock v:ext="edit" aspectratio="t"/>
                  <v:textbox inset="2.48589mm,1.243mm,2.48589mm,1.243mm"/>
                </v:shape>
                <v:shape id="AutoShape 597" o:spid="_x0000_s1096" type="#_x0000_t32" style="position:absolute;left:30365;top:8502;width:597;height:135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rqIsYAAADdAAAADwAAAGRycy9kb3ducmV2LnhtbESPQWvCQBSE74L/YXlCb2ZjCiKpq0il&#10;0BYpmKbg8Zl9ZkOzb0N2G9N/7xaEHoeZ+YZZb0fbioF63zhWsEhSEMSV0w3XCsrPl/kKhA/IGlvH&#10;pOCXPGw308kac+2ufKShCLWIEPY5KjAhdLmUvjJk0SeuI47exfUWQ5R9LXWP1wi3rczSdCktNhwX&#10;DHb0bKj6Ln6sgvTysRv2etW+FYfT4Vy+F1+mbJR6mI27JxCBxvAfvrdftYIse8zg7018AnJ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q6iLGAAAA3QAAAA8AAAAAAAAA&#10;AAAAAAAAoQIAAGRycy9kb3ducmV2LnhtbFBLBQYAAAAABAAEAPkAAACUAwAAAAA=&#10;" strokecolor="red" strokeweight="1.5pt">
                  <v:stroke endarrow="classic"/>
                </v:shape>
                <v:shape id="AutoShape 597" o:spid="_x0000_s1097" type="#_x0000_t32" style="position:absolute;left:22879;top:5156;width:127;height:16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QnMQAAADdAAAADwAAAGRycy9kb3ducmV2LnhtbESPQWvCQBSE70L/w/IKvemm0RZJs5Fi&#10;KXg1FezxkX1N0mbfhuyrRn+9Kwgeh5n5hslXo+vUgYbQejbwPEtAEVfetlwb2H19TpeggiBb7DyT&#10;gRMFWBUPkxwz64+8pUMptYoQDhkaaET6TOtQNeQwzHxPHL0fPziUKIda2wGPEe46nSbJq3bYclxo&#10;sKd1Q9Vf+e8M7D/s+vv8+6LHgKkvKznJclEa8/Q4vr+BEhrlHr61N9ZAms7ncH0Tn4A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9BCcxAAAAN0AAAAPAAAAAAAAAAAA&#10;AAAAAKECAABkcnMvZG93bnJldi54bWxQSwUGAAAAAAQABAD5AAAAkgMAAAAA&#10;" strokecolor="red" strokeweight="1.5pt">
                  <v:stroke endarrow="classic"/>
                </v:shape>
                <v:shape id="AutoShape 596" o:spid="_x0000_s1098" type="#_x0000_t32" style="position:absolute;left:11049;top:10407;width:20345;height:59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UWlMcAAADdAAAADwAAAGRycy9kb3ducmV2LnhtbESPW2vCQBCF3wv+h2UE3+rGWC9NXaUU&#10;WoIg4gW0b0N2mgSzsyG71dhf3xUEHw/n8nFmi9ZU4kyNKy0rGPQjEMSZ1SXnCva7z+cpCOeRNVaW&#10;ScGVHCzmnacZJtpeeEPnrc9FGGGXoILC+zqR0mUFGXR9WxMH78c2Bn2QTS51g5cwbioZR9FYGiw5&#10;EAqs6aOg7LT9NYH7iun36mWTL49/Zno9fGXrUeqU6nXb9zcQnlr/CN/bqVYQx8MJ3N6EJyD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pRaUxwAAAN0AAAAPAAAAAAAA&#10;AAAAAAAAAKECAABkcnMvZG93bnJldi54bWxQSwUGAAAAAAQABAD5AAAAlQMAAAAA&#10;" strokecolor="#0070c0" strokeweight="1.5pt">
                  <v:stroke startarrow="block"/>
                  <v:shadow opacity=".5" offset="-6pt,-6pt"/>
                </v:shape>
                <v:shape id="AutoShape 597" o:spid="_x0000_s1099" type="#_x0000_t32" style="position:absolute;left:30619;top:8248;width:1721;height:5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NhzcIAAADdAAAADwAAAGRycy9kb3ducmV2LnhtbERPyWrDMBC9B/oPYgq9JXJtSINjOZTi&#10;ll5MydL71JrYJtbIWPLSv48OhR4fb88Oi+nERINrLSt43kQgiCurW64VXM7v6x0I55E1dpZJwS85&#10;OOQPqwxTbWc+0nTytQgh7FJU0Hjfp1K6qiGDbmN74sBd7WDQBzjUUg84h3DTyTiKttJgy6GhwZ7e&#10;Gqpup9Eo+LhNFY0vRUHJd7c7lpev8meclHp6XF73IDwt/l/85/7UCuI4CXPDm/AEZH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CNhzcIAAADdAAAADwAAAAAAAAAAAAAA&#10;AAChAgAAZHJzL2Rvd25yZXYueG1sUEsFBgAAAAAEAAQA+QAAAJADAAAAAA==&#10;" strokecolor="red" strokeweight="1.5pt">
                  <v:stroke endarrow="classic"/>
                </v:shape>
                <v:shape id="AutoShape 1404" o:spid="_x0000_s1100" type="#_x0000_t124" style="position:absolute;left:22555;top:6762;width:622;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I0qccA&#10;AADdAAAADwAAAGRycy9kb3ducmV2LnhtbESPQWvCQBSE70L/w/IKvemmEUSjmyCFii09WKOeH9ln&#10;Esy+TbNbk/bXdwWhx2FmvmFW2WAacaXO1ZYVPE8iEMSF1TWXCg7563gOwnlkjY1lUvBDDrL0YbTC&#10;RNueP+m696UIEHYJKqi8bxMpXVGRQTexLXHwzrYz6IPsSqk77APcNDKOopk0WHNYqLCll4qKy/7b&#10;KNDvm0V8LvJjbn8/+tNuOnvryy+lnh6H9RKEp8H/h+/trVYQx9MF3N6EJy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yNKnHAAAA3QAAAA8AAAAAAAAAAAAAAAAAmAIAAGRy&#10;cy9kb3ducmV2LnhtbFBLBQYAAAAABAAEAPUAAACMAwAAAAA=&#10;">
                  <o:lock v:ext="edit" aspectratio="t"/>
                  <v:textbox inset="2.48589mm,1.243mm,2.48589mm,1.243mm"/>
                </v:shape>
                <v:shape id="AutoShape 574" o:spid="_x0000_s1101" type="#_x0000_t61" style="position:absolute;left:41484;width:8858;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9PIcQA&#10;AADcAAAADwAAAGRycy9kb3ducmV2LnhtbESPUWvCQBCE3wv+h2OFvhS9qK2V6CkiFLS+VO0PWHJr&#10;Eszthdwa47/3CgUfh5n5hlmsOleplppQejYwGiagiDNvS84N/J6+BjNQQZAtVp7JwJ0CrJa9lwWm&#10;1t/4QO1RchUhHFI0UIjUqdYhK8hhGPqaOHpn3ziUKJtc2wZvEe4qPU6SqXZYclwosKZNQdnleHUG&#10;vkcX+ZS3M3e7yWb3s632JX3sjXntd+s5KKFOnuH/9tYamMze4e9MPAJ6+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vTyHEAAAA3AAAAA8AAAAAAAAAAAAAAAAAmAIAAGRycy9k&#10;b3ducmV2LnhtbFBLBQYAAAAABAAEAPUAAACJAwAAAAA=&#10;" adj="-24929,67229">
                  <v:textbox inset="3.43944mm,1.71972mm,3.43944mm,1.71972mm">
                    <w:txbxContent>
                      <w:p w:rsidR="00AE4027" w:rsidRPr="00DC4DDD" w:rsidRDefault="00AE4027" w:rsidP="00AE4027">
                        <w:pPr>
                          <w:rPr>
                            <w:lang w:val="en-US"/>
                          </w:rPr>
                        </w:pPr>
                        <w:r>
                          <w:rPr>
                            <w:lang w:val="en-US"/>
                          </w:rPr>
                          <w:t>Lead-out 1</w:t>
                        </w:r>
                      </w:p>
                    </w:txbxContent>
                  </v:textbox>
                </v:shape>
                <v:shape id="AutoShape 575" o:spid="_x0000_s1102" type="#_x0000_t61" style="position:absolute;width:8909;height:265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4T3sYA&#10;AADcAAAADwAAAGRycy9kb3ducmV2LnhtbESPT2vCQBTE74LfYXlCb7qxpUVS16ClBaFQaPTQ3h7Z&#10;1yQm+zZkN3/007sFweMwM79h1sloatFT60rLCpaLCARxZnXJuYLj4WO+AuE8ssbaMik4k4NkM52s&#10;MdZ24G/qU5+LAGEXo4LC+yaW0mUFGXQL2xAH78+2Bn2QbS51i0OAm1o+RtGLNFhyWCiwobeCsirt&#10;jILutxnOFcnLcPjsu93X6SdL3/dKPczG7SsIT6O/h2/tvVbwtHqG/zPhCMjN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4T3sYAAADcAAAADwAAAAAAAAAAAAAAAACYAgAAZHJz&#10;L2Rvd25yZXYueG1sUEsFBgAAAAAEAAQA9QAAAIsDAAAAAA==&#10;" adj="-33470,51261">
                  <v:textbox inset="3.43944mm,1.71972mm,3.43944mm,1.71972mm">
                    <w:txbxContent>
                      <w:p w:rsidR="00AE4027" w:rsidRPr="00DC4DDD" w:rsidRDefault="00AE4027" w:rsidP="00AE4027">
                        <w:pPr>
                          <w:rPr>
                            <w:lang w:val="en-US"/>
                          </w:rPr>
                        </w:pPr>
                        <w:r>
                          <w:rPr>
                            <w:lang w:val="en-US"/>
                          </w:rPr>
                          <w:t>Lead-out 2</w:t>
                        </w:r>
                      </w:p>
                    </w:txbxContent>
                  </v:textbox>
                </v:shape>
                <w10:wrap anchory="line"/>
              </v:group>
            </w:pict>
          </mc:Fallback>
        </mc:AlternateContent>
      </w:r>
    </w:p>
    <w:p w:rsidR="00AE4027" w:rsidRPr="00AE4027" w:rsidRDefault="00AE4027" w:rsidP="00AE4027">
      <w:pPr>
        <w:ind w:firstLine="1134"/>
        <w:jc w:val="center"/>
      </w:pPr>
      <w:r w:rsidRPr="00AE4027">
        <w:rPr>
          <w:noProof/>
          <w:lang w:eastAsia="ru-RU"/>
        </w:rPr>
        <mc:AlternateContent>
          <mc:Choice Requires="wps">
            <w:drawing>
              <wp:anchor distT="0" distB="0" distL="114300" distR="114300" simplePos="0" relativeHeight="251661312" behindDoc="0" locked="0" layoutInCell="1" allowOverlap="1" wp14:anchorId="6791F840" wp14:editId="65EDAD0D">
                <wp:simplePos x="0" y="0"/>
                <wp:positionH relativeFrom="column">
                  <wp:posOffset>3136265</wp:posOffset>
                </wp:positionH>
                <wp:positionV relativeFrom="paragraph">
                  <wp:posOffset>8890</wp:posOffset>
                </wp:positionV>
                <wp:extent cx="986790" cy="265430"/>
                <wp:effectExtent l="40640" t="5080" r="10795" b="310515"/>
                <wp:wrapNone/>
                <wp:docPr id="341" name="Прямоугольная выноска 3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6790" cy="265430"/>
                        </a:xfrm>
                        <a:prstGeom prst="wedgeRectCallout">
                          <a:avLst>
                            <a:gd name="adj1" fmla="val -51931"/>
                            <a:gd name="adj2" fmla="val 158134"/>
                          </a:avLst>
                        </a:prstGeom>
                        <a:solidFill>
                          <a:srgbClr val="FFFFFF"/>
                        </a:solidFill>
                        <a:ln w="9525">
                          <a:solidFill>
                            <a:srgbClr val="000000"/>
                          </a:solidFill>
                          <a:miter lim="800000"/>
                          <a:headEnd/>
                          <a:tailEnd/>
                        </a:ln>
                      </wps:spPr>
                      <wps:txbx>
                        <w:txbxContent>
                          <w:p w:rsidR="00AE4027" w:rsidRPr="00DC4DDD" w:rsidRDefault="00AE4027" w:rsidP="00AE4027">
                            <w:pPr>
                              <w:rPr>
                                <w:lang w:val="en-US"/>
                              </w:rPr>
                            </w:pPr>
                            <w:r>
                              <w:rPr>
                                <w:lang w:val="en-US"/>
                              </w:rPr>
                              <w:t>Lead-in 2</w:t>
                            </w:r>
                          </w:p>
                        </w:txbxContent>
                      </wps:txbx>
                      <wps:bodyPr rot="0" vert="horz" wrap="square" lIns="123820" tIns="61910" rIns="123820" bIns="61910" anchor="t" anchorCtr="0" upright="1">
                        <a:noAutofit/>
                      </wps:bodyPr>
                    </wps:wsp>
                  </a:graphicData>
                </a:graphic>
                <wp14:sizeRelH relativeFrom="page">
                  <wp14:pctWidth>0</wp14:pctWidth>
                </wp14:sizeRelH>
                <wp14:sizeRelV relativeFrom="page">
                  <wp14:pctHeight>0</wp14:pctHeight>
                </wp14:sizeRelV>
              </wp:anchor>
            </w:drawing>
          </mc:Choice>
          <mc:Fallback>
            <w:pict>
              <v:shape id="Прямоугольная выноска 341" o:spid="_x0000_s1103" type="#_x0000_t61" style="position:absolute;left:0;text-align:left;margin-left:246.95pt;margin-top:.7pt;width:77.7pt;height:20.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" adj="-417,44957">
                <v:textbox inset="3.43944mm,1.71972mm,3.43944mm,1.71972mm">
                  <w:txbxContent>
                    <w:p w:rsidR="00AE4027" w:rsidRPr="00DC4DDD" w:rsidRDefault="00AE4027" w:rsidP="00AE4027">
                      <w:pPr>
                        <w:rPr>
                          <w:lang w:val="en-US"/>
                        </w:rPr>
                      </w:pPr>
                      <w:r>
                        <w:rPr>
                          <w:lang w:val="en-US"/>
                        </w:rPr>
                        <w:t>Lead-in 2</w:t>
                      </w:r>
                    </w:p>
                  </w:txbxContent>
                </v:textbox>
              </v:shape>
            </w:pict>
          </mc:Fallback>
        </mc:AlternateContent>
      </w:r>
    </w:p>
    <w:p w:rsidR="00AE4027" w:rsidRPr="00AE4027" w:rsidRDefault="00AE4027" w:rsidP="00AE4027">
      <w:pPr>
        <w:ind w:firstLine="1134"/>
        <w:jc w:val="center"/>
      </w:pPr>
    </w:p>
    <w:p w:rsidR="00AE4027" w:rsidRPr="00AE4027" w:rsidRDefault="00AE4027" w:rsidP="00AE4027">
      <w:pPr>
        <w:ind w:firstLine="1134"/>
        <w:jc w:val="center"/>
      </w:pPr>
    </w:p>
    <w:p w:rsidR="00AE4027" w:rsidRPr="00AE4027" w:rsidRDefault="00AE4027" w:rsidP="00AE4027">
      <w:pPr>
        <w:ind w:firstLine="1134"/>
        <w:jc w:val="center"/>
      </w:pPr>
    </w:p>
    <w:p w:rsidR="00AE4027" w:rsidRPr="00AE4027" w:rsidRDefault="00AE4027" w:rsidP="00AE4027">
      <w:pPr>
        <w:ind w:firstLine="1134"/>
        <w:jc w:val="center"/>
      </w:pPr>
    </w:p>
    <w:p w:rsidR="00AE4027" w:rsidRPr="00AE4027" w:rsidRDefault="00AE4027" w:rsidP="00AE4027">
      <w:pPr>
        <w:spacing w:after="0"/>
        <w:ind w:left="709" w:firstLine="1134"/>
        <w:jc w:val="center"/>
        <w:rPr>
          <w:rFonts w:ascii="Times New Roman" w:hAnsi="Times New Roman"/>
          <w:i/>
          <w:sz w:val="24"/>
          <w:szCs w:val="24"/>
        </w:rPr>
      </w:pPr>
    </w:p>
    <w:p w:rsidR="00AE4027" w:rsidRPr="00AE4027" w:rsidRDefault="00AE4027" w:rsidP="00AE4027">
      <w:pPr>
        <w:spacing w:after="0"/>
        <w:ind w:firstLine="709"/>
        <w:jc w:val="center"/>
        <w:rPr>
          <w:rFonts w:ascii="Times New Roman" w:hAnsi="Times New Roman"/>
          <w:i/>
          <w:sz w:val="24"/>
          <w:szCs w:val="24"/>
        </w:rPr>
      </w:pPr>
      <w:r w:rsidRPr="00AE4027">
        <w:rPr>
          <w:rFonts w:ascii="Times New Roman" w:hAnsi="Times New Roman"/>
          <w:i/>
          <w:sz w:val="24"/>
          <w:szCs w:val="24"/>
        </w:rPr>
        <w:t>Рисунок 19. Пример схемы резки трех замкнутых контуров с использованием двух сегментов резки</w:t>
      </w:r>
    </w:p>
    <w:p w:rsidR="00AE4027" w:rsidRPr="00AE4027" w:rsidRDefault="00AE4027" w:rsidP="00AE4027">
      <w:pPr>
        <w:shd w:val="clear" w:color="auto" w:fill="FFFFFF"/>
        <w:snapToGrid w:val="0"/>
        <w:spacing w:before="120" w:after="120"/>
        <w:jc w:val="center"/>
        <w:rPr>
          <w:rFonts w:ascii="Times New Roman" w:eastAsia="Times New Roman" w:hAnsi="Times New Roman" w:cs="Times New Roman"/>
          <w:sz w:val="24"/>
          <w:szCs w:val="24"/>
          <w:lang w:eastAsia="ru-RU"/>
        </w:rPr>
      </w:pPr>
      <w:r w:rsidRPr="00AE4027">
        <w:rPr>
          <w:rFonts w:ascii="Times New Roman" w:eastAsia="Times New Roman" w:hAnsi="Times New Roman" w:cs="Times New Roman"/>
          <w:noProof/>
          <w:color w:val="0D0D0D" w:themeColor="text1" w:themeTint="F2"/>
          <w:sz w:val="24"/>
          <w:szCs w:val="24"/>
          <w:lang w:eastAsia="ru-RU"/>
        </w:rPr>
        <mc:AlternateContent>
          <mc:Choice Requires="wps">
            <w:drawing>
              <wp:anchor distT="0" distB="0" distL="114300" distR="114300" simplePos="0" relativeHeight="251659264" behindDoc="0" locked="0" layoutInCell="1" allowOverlap="1" wp14:anchorId="144A22CC" wp14:editId="7B259AF0">
                <wp:simplePos x="0" y="0"/>
                <wp:positionH relativeFrom="column">
                  <wp:posOffset>2203611</wp:posOffset>
                </wp:positionH>
                <wp:positionV relativeFrom="paragraph">
                  <wp:posOffset>43180</wp:posOffset>
                </wp:positionV>
                <wp:extent cx="64097" cy="0"/>
                <wp:effectExtent l="0" t="0" r="12700" b="19050"/>
                <wp:wrapNone/>
                <wp:docPr id="313" name="Прямая соединительная линия 313"/>
                <wp:cNvGraphicFramePr/>
                <a:graphic xmlns:a="http://schemas.openxmlformats.org/drawingml/2006/main">
                  <a:graphicData uri="http://schemas.microsoft.com/office/word/2010/wordprocessingShape">
                    <wps:wsp>
                      <wps:cNvCnPr/>
                      <wps:spPr>
                        <a:xfrm>
                          <a:off x="0" y="0"/>
                          <a:ext cx="64097"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id="Прямая соединительная линия 313"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73.5pt,3.4pt" to="178.5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" strokecolor="#4a7ebb"/>
            </w:pict>
          </mc:Fallback>
        </mc:AlternateContent>
      </w:r>
      <w:r w:rsidRPr="00AE4027">
        <w:rPr>
          <w:rFonts w:ascii="Times New Roman" w:eastAsia="Times New Roman" w:hAnsi="Times New Roman" w:cs="Times New Roman"/>
          <w:sz w:val="24"/>
          <w:szCs w:val="24"/>
          <w:lang w:eastAsia="ru-RU"/>
        </w:rPr>
        <w:t>.</w:t>
      </w:r>
      <w:r w:rsidRPr="00AE4027">
        <w:rPr>
          <w:rFonts w:ascii="Times New Roman" w:eastAsia="Times New Roman" w:hAnsi="Times New Roman" w:cs="Times New Roman"/>
          <w:noProof/>
          <w:color w:val="FF6600"/>
          <w:sz w:val="24"/>
          <w:szCs w:val="24"/>
          <w:lang w:eastAsia="ru-RU"/>
        </w:rPr>
        <w:drawing>
          <wp:inline distT="0" distB="0" distL="0" distR="0" wp14:anchorId="6CB5D72E" wp14:editId="170CF26E">
            <wp:extent cx="3126055" cy="1323975"/>
            <wp:effectExtent l="0" t="0" r="0" b="0"/>
            <wp:docPr id="2" name="Рисунок 2" descr="fig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fig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71790" cy="1343345"/>
                    </a:xfrm>
                    <a:prstGeom prst="rect">
                      <a:avLst/>
                    </a:prstGeom>
                    <a:noFill/>
                    <a:ln>
                      <a:noFill/>
                    </a:ln>
                  </pic:spPr>
                </pic:pic>
              </a:graphicData>
            </a:graphic>
          </wp:inline>
        </w:drawing>
      </w:r>
    </w:p>
    <w:p w:rsidR="00AE4027" w:rsidRPr="00AE4027" w:rsidRDefault="00AE4027" w:rsidP="00AE4027">
      <w:pPr>
        <w:jc w:val="center"/>
        <w:rPr>
          <w:rFonts w:ascii="Times New Roman" w:hAnsi="Times New Roman" w:cs="Times New Roman"/>
          <w:i/>
          <w:sz w:val="24"/>
          <w:szCs w:val="24"/>
        </w:rPr>
      </w:pPr>
      <w:r w:rsidRPr="00AE4027">
        <w:rPr>
          <w:rFonts w:ascii="Times New Roman" w:hAnsi="Times New Roman" w:cs="Times New Roman"/>
          <w:i/>
          <w:sz w:val="24"/>
          <w:szCs w:val="24"/>
        </w:rPr>
        <w:t>Рисунок 20. Сегмент резки, включающий базовый сегмент с использованием техники резки «совмещенный рез»</w:t>
      </w:r>
    </w:p>
    <w:p w:rsidR="00AE4027" w:rsidRPr="00AE4027" w:rsidRDefault="00AE4027" w:rsidP="00AE4027">
      <w:pPr>
        <w:autoSpaceDE w:val="0"/>
        <w:autoSpaceDN w:val="0"/>
        <w:adjustRightInd w:val="0"/>
        <w:spacing w:after="120"/>
        <w:jc w:val="both"/>
        <w:rPr>
          <w:rFonts w:ascii="Times New Roman" w:hAnsi="Times New Roman" w:cs="Times New Roman"/>
          <w:sz w:val="24"/>
          <w:szCs w:val="24"/>
        </w:rPr>
      </w:pPr>
      <w:r w:rsidRPr="00AE4027">
        <w:rPr>
          <w:rFonts w:ascii="Times New Roman" w:hAnsi="Times New Roman" w:cs="Times New Roman"/>
          <w:sz w:val="24"/>
          <w:szCs w:val="24"/>
        </w:rPr>
        <w:t xml:space="preserve">На основе концепции базового сегмента введем еще два класса </w:t>
      </w:r>
      <w:proofErr w:type="gramStart"/>
      <w:r w:rsidRPr="00AE4027">
        <w:rPr>
          <w:rFonts w:ascii="Times New Roman" w:hAnsi="Times New Roman" w:cs="Times New Roman"/>
          <w:sz w:val="24"/>
          <w:szCs w:val="24"/>
        </w:rPr>
        <w:t>задач маршрутизации инструмента машин фигурной листовой резки</w:t>
      </w:r>
      <w:proofErr w:type="gramEnd"/>
      <w:r w:rsidRPr="00AE4027">
        <w:rPr>
          <w:rFonts w:ascii="Times New Roman" w:hAnsi="Times New Roman" w:cs="Times New Roman"/>
          <w:sz w:val="24"/>
          <w:szCs w:val="24"/>
        </w:rPr>
        <w:t xml:space="preserve"> с ЧПУ</w:t>
      </w:r>
    </w:p>
    <w:p w:rsidR="00AE4027" w:rsidRPr="00AE4027" w:rsidRDefault="00AE4027" w:rsidP="00AE4027">
      <w:pPr>
        <w:spacing w:after="0"/>
        <w:jc w:val="both"/>
        <w:rPr>
          <w:rFonts w:ascii="Times New Roman" w:hAnsi="Times New Roman" w:cs="Times New Roman"/>
          <w:iCs/>
          <w:sz w:val="24"/>
          <w:szCs w:val="24"/>
        </w:rPr>
      </w:pPr>
      <w:r w:rsidRPr="00AE4027">
        <w:rPr>
          <w:rFonts w:ascii="Times New Roman" w:hAnsi="Times New Roman" w:cs="Times New Roman"/>
          <w:i/>
          <w:sz w:val="24"/>
          <w:szCs w:val="24"/>
        </w:rPr>
        <w:t>Определение 3</w:t>
      </w:r>
      <w:r w:rsidRPr="00AE4027">
        <w:rPr>
          <w:rFonts w:ascii="Times New Roman" w:hAnsi="Times New Roman" w:cs="Times New Roman"/>
          <w:sz w:val="24"/>
          <w:szCs w:val="24"/>
        </w:rPr>
        <w:t xml:space="preserve">: </w:t>
      </w:r>
      <w:r w:rsidRPr="00AE4027">
        <w:rPr>
          <w:rFonts w:ascii="Times New Roman" w:hAnsi="Times New Roman" w:cs="Times New Roman"/>
          <w:sz w:val="24"/>
          <w:szCs w:val="24"/>
          <w:lang w:val="en-US"/>
        </w:rPr>
        <w:t>SCCP</w:t>
      </w:r>
      <w:r w:rsidRPr="00AE4027">
        <w:rPr>
          <w:rFonts w:ascii="Times New Roman" w:hAnsi="Times New Roman" w:cs="Times New Roman"/>
          <w:sz w:val="24"/>
          <w:szCs w:val="24"/>
        </w:rPr>
        <w:t xml:space="preserve"> (</w:t>
      </w:r>
      <w:r w:rsidRPr="00AE4027">
        <w:rPr>
          <w:rFonts w:ascii="Times New Roman" w:hAnsi="Times New Roman" w:cs="Times New Roman"/>
          <w:sz w:val="24"/>
          <w:szCs w:val="24"/>
          <w:lang w:val="en-US"/>
        </w:rPr>
        <w:t>Segment</w:t>
      </w:r>
      <w:r w:rsidRPr="00AE4027">
        <w:rPr>
          <w:rFonts w:ascii="Times New Roman" w:hAnsi="Times New Roman" w:cs="Times New Roman"/>
          <w:sz w:val="24"/>
          <w:szCs w:val="24"/>
        </w:rPr>
        <w:t xml:space="preserve"> </w:t>
      </w:r>
      <w:r w:rsidRPr="00AE4027">
        <w:rPr>
          <w:rFonts w:ascii="Times New Roman" w:hAnsi="Times New Roman" w:cs="Times New Roman"/>
          <w:sz w:val="24"/>
          <w:szCs w:val="24"/>
          <w:lang w:val="en-US"/>
        </w:rPr>
        <w:t>Continuous</w:t>
      </w:r>
      <w:r w:rsidRPr="00AE4027">
        <w:rPr>
          <w:rFonts w:ascii="Times New Roman" w:hAnsi="Times New Roman" w:cs="Times New Roman"/>
          <w:sz w:val="24"/>
          <w:szCs w:val="24"/>
        </w:rPr>
        <w:t xml:space="preserve"> </w:t>
      </w:r>
      <w:r w:rsidRPr="00AE4027">
        <w:rPr>
          <w:rFonts w:ascii="Times New Roman" w:hAnsi="Times New Roman" w:cs="Times New Roman"/>
          <w:sz w:val="24"/>
          <w:szCs w:val="24"/>
          <w:lang w:val="en-US"/>
        </w:rPr>
        <w:t>Cutting</w:t>
      </w:r>
      <w:r w:rsidRPr="00AE4027">
        <w:rPr>
          <w:rFonts w:ascii="Times New Roman" w:hAnsi="Times New Roman" w:cs="Times New Roman"/>
          <w:sz w:val="24"/>
          <w:szCs w:val="24"/>
        </w:rPr>
        <w:t xml:space="preserve"> </w:t>
      </w:r>
      <w:r w:rsidRPr="00AE4027">
        <w:rPr>
          <w:rFonts w:ascii="Times New Roman" w:hAnsi="Times New Roman" w:cs="Times New Roman"/>
          <w:sz w:val="24"/>
          <w:szCs w:val="24"/>
          <w:lang w:val="en-US"/>
        </w:rPr>
        <w:t>Problem</w:t>
      </w:r>
      <w:r w:rsidRPr="00AE4027">
        <w:rPr>
          <w:rFonts w:ascii="Times New Roman" w:hAnsi="Times New Roman" w:cs="Times New Roman"/>
          <w:sz w:val="24"/>
          <w:szCs w:val="24"/>
        </w:rPr>
        <w:t xml:space="preserve">) задача с фиксированным числом </w:t>
      </w:r>
      <w:proofErr w:type="gramStart"/>
      <w:r w:rsidRPr="00AE4027">
        <w:rPr>
          <w:rFonts w:ascii="Times New Roman" w:hAnsi="Times New Roman" w:cs="Times New Roman"/>
          <w:i/>
          <w:sz w:val="24"/>
          <w:szCs w:val="24"/>
          <w:lang w:val="en-US"/>
        </w:rPr>
        <w:t>K</w:t>
      </w:r>
      <w:r w:rsidRPr="00AE4027">
        <w:rPr>
          <w:rFonts w:ascii="Times New Roman" w:hAnsi="Times New Roman" w:cs="Times New Roman"/>
          <w:sz w:val="24"/>
          <w:szCs w:val="24"/>
        </w:rPr>
        <w:t xml:space="preserve">  </w:t>
      </w:r>
      <w:proofErr w:type="spellStart"/>
      <w:r w:rsidRPr="00AE4027">
        <w:rPr>
          <w:rFonts w:ascii="Times New Roman" w:hAnsi="Times New Roman" w:cs="Times New Roman"/>
          <w:sz w:val="24"/>
          <w:szCs w:val="24"/>
        </w:rPr>
        <w:t>сементов</w:t>
      </w:r>
      <w:proofErr w:type="spellEnd"/>
      <w:proofErr w:type="gramEnd"/>
      <w:r w:rsidRPr="00AE4027">
        <w:rPr>
          <w:rFonts w:ascii="Times New Roman" w:hAnsi="Times New Roman" w:cs="Times New Roman"/>
          <w:sz w:val="24"/>
          <w:szCs w:val="24"/>
        </w:rPr>
        <w:t xml:space="preserve"> резки (и базовых сегментов резки</w:t>
      </w:r>
      <m:oMath>
        <m:sSup>
          <m:sSupPr>
            <m:ctrlPr>
              <w:rPr>
                <w:rFonts w:ascii="Cambria Math" w:hAnsi="Cambria Math" w:cs="Times New Roman"/>
                <w:i/>
                <w:iCs/>
                <w:sz w:val="24"/>
                <w:szCs w:val="24"/>
              </w:rPr>
            </m:ctrlPr>
          </m:sSupPr>
          <m:e>
            <m:r>
              <w:rPr>
                <w:rFonts w:ascii="Cambria Math" w:hAnsi="Cambria Math" w:cs="Times New Roman"/>
                <w:sz w:val="24"/>
                <w:szCs w:val="24"/>
              </w:rPr>
              <m:t xml:space="preserve"> </m:t>
            </m:r>
            <m:r>
              <w:rPr>
                <w:rFonts w:ascii="Cambria Math" w:hAnsi="Cambria Math" w:cs="Times New Roman"/>
                <w:sz w:val="24"/>
                <w:szCs w:val="24"/>
                <w:lang w:val="en-US"/>
              </w:rPr>
              <m:t>B</m:t>
            </m:r>
          </m:e>
          <m:sup>
            <m:sSub>
              <m:sSubPr>
                <m:ctrlPr>
                  <w:rPr>
                    <w:rFonts w:ascii="Cambria Math" w:hAnsi="Cambria Math" w:cs="Times New Roman"/>
                    <w:i/>
                    <w:iCs/>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lang w:val="en-US"/>
                  </w:rPr>
                  <m:t>k</m:t>
                </m:r>
              </m:sub>
            </m:sSub>
          </m:sup>
        </m:sSup>
        <m:r>
          <w:rPr>
            <w:rFonts w:ascii="Cambria Math" w:hAnsi="Cambria Math" w:cs="Times New Roman"/>
            <w:sz w:val="24"/>
            <w:szCs w:val="24"/>
          </w:rPr>
          <m:t xml:space="preserve"> k=</m:t>
        </m:r>
        <m:acc>
          <m:accPr>
            <m:chr m:val="̅"/>
            <m:ctrlPr>
              <w:rPr>
                <w:rFonts w:ascii="Cambria Math" w:hAnsi="Cambria Math" w:cs="Times New Roman"/>
                <w:i/>
                <w:iCs/>
                <w:sz w:val="24"/>
                <w:szCs w:val="24"/>
                <w:lang w:val="en-US"/>
              </w:rPr>
            </m:ctrlPr>
          </m:accPr>
          <m:e>
            <m:r>
              <w:rPr>
                <w:rFonts w:ascii="Cambria Math" w:hAnsi="Cambria Math" w:cs="Times New Roman"/>
                <w:sz w:val="24"/>
                <w:szCs w:val="24"/>
              </w:rPr>
              <m:t>1,</m:t>
            </m:r>
            <m:r>
              <w:rPr>
                <w:rFonts w:ascii="Cambria Math" w:hAnsi="Cambria Math" w:cs="Times New Roman"/>
                <w:sz w:val="24"/>
                <w:szCs w:val="24"/>
                <w:lang w:val="en-US"/>
              </w:rPr>
              <m:t> K</m:t>
            </m:r>
          </m:e>
        </m:acc>
      </m:oMath>
      <w:r w:rsidRPr="00AE4027">
        <w:rPr>
          <w:rFonts w:ascii="Times New Roman" w:eastAsiaTheme="minorEastAsia" w:hAnsi="Times New Roman" w:cs="Times New Roman"/>
          <w:iCs/>
          <w:sz w:val="24"/>
          <w:szCs w:val="24"/>
        </w:rPr>
        <w:t>)</w:t>
      </w:r>
      <w:r w:rsidRPr="00AE4027">
        <w:rPr>
          <w:rFonts w:ascii="Times New Roman" w:hAnsi="Times New Roman" w:cs="Times New Roman"/>
          <w:iCs/>
          <w:sz w:val="24"/>
          <w:szCs w:val="24"/>
        </w:rPr>
        <w:t>.</w:t>
      </w:r>
    </w:p>
    <w:p w:rsidR="00AE4027" w:rsidRPr="00AE4027" w:rsidRDefault="00AE4027" w:rsidP="00AE4027">
      <w:pPr>
        <w:spacing w:after="0"/>
        <w:jc w:val="both"/>
        <w:rPr>
          <w:rFonts w:ascii="Times New Roman" w:hAnsi="Times New Roman" w:cs="Times New Roman"/>
          <w:i/>
          <w:iCs/>
          <w:sz w:val="24"/>
          <w:szCs w:val="24"/>
        </w:rPr>
      </w:pPr>
    </w:p>
    <w:p w:rsidR="00AE4027" w:rsidRPr="00AE4027" w:rsidRDefault="00AE4027" w:rsidP="00AE4027">
      <w:pPr>
        <w:spacing w:after="0"/>
        <w:contextualSpacing/>
        <w:jc w:val="both"/>
        <w:rPr>
          <w:rFonts w:ascii="Times New Roman" w:hAnsi="Times New Roman" w:cs="Times New Roman"/>
          <w:b/>
          <w:iCs/>
          <w:sz w:val="24"/>
          <w:szCs w:val="24"/>
        </w:rPr>
      </w:pPr>
      <w:r w:rsidRPr="00AE4027">
        <w:rPr>
          <w:rFonts w:ascii="Times New Roman" w:hAnsi="Times New Roman" w:cs="Times New Roman"/>
          <w:i/>
          <w:iCs/>
          <w:sz w:val="24"/>
          <w:szCs w:val="24"/>
        </w:rPr>
        <w:t>Замечание:</w:t>
      </w:r>
      <w:r w:rsidRPr="00AE4027">
        <w:rPr>
          <w:rFonts w:ascii="Times New Roman" w:hAnsi="Times New Roman" w:cs="Times New Roman"/>
          <w:iCs/>
          <w:sz w:val="24"/>
          <w:szCs w:val="24"/>
        </w:rPr>
        <w:t xml:space="preserve"> Если все граничные контуры деталей </w:t>
      </w:r>
      <w:r w:rsidRPr="00AE4027">
        <w:rPr>
          <w:rFonts w:ascii="Times New Roman" w:hAnsi="Times New Roman" w:cs="Times New Roman"/>
          <w:position w:val="-12"/>
        </w:rPr>
        <w:object w:dxaOrig="1340" w:dyaOrig="360">
          <v:shape id="_x0000_i1033" type="#_x0000_t75" style="width:66.75pt;height:18pt" o:ole="">
            <v:imagedata r:id="rId26" o:title=""/>
          </v:shape>
          <o:OLEObject Type="Embed" ProgID="Equation.DSMT4" ShapeID="_x0000_i1033" DrawAspect="Content" ObjectID="_1630656622" r:id="rId27"/>
        </w:object>
      </w:r>
      <w:r w:rsidRPr="00AE4027">
        <w:rPr>
          <w:rFonts w:ascii="Times New Roman" w:hAnsi="Times New Roman" w:cs="Times New Roman"/>
          <w:iCs/>
          <w:sz w:val="24"/>
          <w:szCs w:val="24"/>
        </w:rPr>
        <w:t xml:space="preserve"> базовые сегменты </w:t>
      </w:r>
      <m:oMath>
        <m:sSup>
          <m:sSupPr>
            <m:ctrlPr>
              <w:rPr>
                <w:rFonts w:ascii="Cambria Math" w:hAnsi="Cambria Math" w:cs="Times New Roman"/>
                <w:i/>
                <w:iCs/>
                <w:sz w:val="24"/>
                <w:szCs w:val="24"/>
              </w:rPr>
            </m:ctrlPr>
          </m:sSupPr>
          <m:e>
            <m:r>
              <w:rPr>
                <w:rFonts w:ascii="Cambria Math" w:hAnsi="Cambria Math" w:cs="Times New Roman"/>
                <w:sz w:val="24"/>
                <w:szCs w:val="24"/>
                <w:lang w:val="en-US"/>
              </w:rPr>
              <m:t>B</m:t>
            </m:r>
          </m:e>
          <m:sup>
            <m:sSub>
              <m:sSubPr>
                <m:ctrlPr>
                  <w:rPr>
                    <w:rFonts w:ascii="Cambria Math" w:hAnsi="Cambria Math" w:cs="Times New Roman"/>
                    <w:i/>
                    <w:iCs/>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lang w:val="en-US"/>
                  </w:rPr>
                  <m:t>k</m:t>
                </m:r>
              </m:sub>
            </m:sSub>
          </m:sup>
        </m:sSup>
        <m:r>
          <w:rPr>
            <w:rFonts w:ascii="Cambria Math" w:hAnsi="Cambria Math" w:cs="Times New Roman"/>
            <w:sz w:val="24"/>
            <w:szCs w:val="24"/>
          </w:rPr>
          <m:t xml:space="preserve"> ,</m:t>
        </m:r>
      </m:oMath>
    </w:p>
    <w:p w:rsidR="00AE4027" w:rsidRPr="00AE4027" w:rsidRDefault="00AE4027" w:rsidP="00AE4027">
      <w:pPr>
        <w:spacing w:after="0"/>
        <w:jc w:val="both"/>
        <w:rPr>
          <w:rFonts w:ascii="Times New Roman" w:hAnsi="Times New Roman" w:cs="Times New Roman"/>
          <w:iCs/>
          <w:sz w:val="24"/>
          <w:szCs w:val="24"/>
        </w:rPr>
      </w:pPr>
      <m:oMath>
        <m:r>
          <w:rPr>
            <w:rFonts w:ascii="Cambria Math" w:hAnsi="Cambria Math" w:cs="Times New Roman"/>
            <w:sz w:val="24"/>
            <w:szCs w:val="24"/>
          </w:rPr>
          <m:t xml:space="preserve">  k=</m:t>
        </m:r>
        <m:acc>
          <m:accPr>
            <m:chr m:val="̅"/>
            <m:ctrlPr>
              <w:rPr>
                <w:rFonts w:ascii="Cambria Math" w:hAnsi="Cambria Math" w:cs="Times New Roman"/>
                <w:i/>
                <w:iCs/>
                <w:sz w:val="24"/>
                <w:szCs w:val="24"/>
                <w:lang w:val="en-US"/>
              </w:rPr>
            </m:ctrlPr>
          </m:accPr>
          <m:e>
            <m:r>
              <w:rPr>
                <w:rFonts w:ascii="Cambria Math" w:hAnsi="Cambria Math" w:cs="Times New Roman"/>
                <w:sz w:val="24"/>
                <w:szCs w:val="24"/>
              </w:rPr>
              <m:t>1,</m:t>
            </m:r>
            <m:r>
              <w:rPr>
                <w:rFonts w:ascii="Cambria Math" w:hAnsi="Cambria Math" w:cs="Times New Roman"/>
                <w:sz w:val="24"/>
                <w:szCs w:val="24"/>
                <w:lang w:val="en-US"/>
              </w:rPr>
              <m:t> K</m:t>
            </m:r>
          </m:e>
        </m:acc>
      </m:oMath>
      <w:r w:rsidRPr="00AE4027">
        <w:rPr>
          <w:rFonts w:ascii="Times New Roman" w:hAnsi="Times New Roman" w:cs="Times New Roman"/>
          <w:iCs/>
          <w:sz w:val="24"/>
          <w:szCs w:val="24"/>
        </w:rPr>
        <w:t xml:space="preserve"> </w:t>
      </w:r>
      <w:proofErr w:type="gramStart"/>
      <w:r w:rsidRPr="00AE4027">
        <w:rPr>
          <w:rFonts w:ascii="Times New Roman" w:hAnsi="Times New Roman" w:cs="Times New Roman"/>
          <w:iCs/>
          <w:sz w:val="24"/>
          <w:szCs w:val="24"/>
          <w:lang w:val="en-US"/>
        </w:rPr>
        <w:t>and</w:t>
      </w:r>
      <w:proofErr w:type="gramEnd"/>
      <w:r w:rsidRPr="00AE4027">
        <w:rPr>
          <w:rFonts w:ascii="Times New Roman" w:hAnsi="Times New Roman" w:cs="Times New Roman"/>
          <w:iCs/>
          <w:sz w:val="24"/>
          <w:szCs w:val="24"/>
        </w:rPr>
        <w:t xml:space="preserve"> </w:t>
      </w:r>
      <w:r w:rsidRPr="00AE4027">
        <w:rPr>
          <w:rFonts w:ascii="Times New Roman" w:hAnsi="Times New Roman" w:cs="Times New Roman"/>
          <w:i/>
          <w:iCs/>
          <w:sz w:val="24"/>
          <w:szCs w:val="24"/>
          <w:lang w:val="en-US"/>
        </w:rPr>
        <w:t>N</w:t>
      </w:r>
      <w:r w:rsidRPr="00AE4027">
        <w:rPr>
          <w:rFonts w:ascii="Times New Roman" w:hAnsi="Times New Roman" w:cs="Times New Roman"/>
          <w:i/>
          <w:iCs/>
          <w:sz w:val="24"/>
          <w:szCs w:val="24"/>
        </w:rPr>
        <w:t>=</w:t>
      </w:r>
      <w:r w:rsidRPr="00AE4027">
        <w:rPr>
          <w:rFonts w:ascii="Times New Roman" w:hAnsi="Times New Roman" w:cs="Times New Roman"/>
          <w:i/>
          <w:iCs/>
          <w:sz w:val="24"/>
          <w:szCs w:val="24"/>
          <w:lang w:val="en-US"/>
        </w:rPr>
        <w:t>K</w:t>
      </w:r>
      <w:r w:rsidRPr="00AE4027">
        <w:rPr>
          <w:rFonts w:ascii="Times New Roman" w:hAnsi="Times New Roman" w:cs="Times New Roman"/>
          <w:iCs/>
          <w:sz w:val="24"/>
          <w:szCs w:val="24"/>
        </w:rPr>
        <w:t xml:space="preserve">  тогда </w:t>
      </w:r>
      <w:r w:rsidRPr="00AE4027">
        <w:rPr>
          <w:rFonts w:ascii="Times New Roman" w:hAnsi="Times New Roman" w:cs="Times New Roman"/>
          <w:iCs/>
          <w:sz w:val="24"/>
          <w:szCs w:val="24"/>
          <w:lang w:val="en-US"/>
        </w:rPr>
        <w:t>SCCP</w:t>
      </w:r>
      <w:r w:rsidRPr="00AE4027">
        <w:rPr>
          <w:rFonts w:ascii="Times New Roman" w:hAnsi="Times New Roman" w:cs="Times New Roman"/>
          <w:iCs/>
          <w:sz w:val="24"/>
          <w:szCs w:val="24"/>
        </w:rPr>
        <w:t xml:space="preserve"> эквивалентна </w:t>
      </w:r>
      <w:r w:rsidRPr="00AE4027">
        <w:rPr>
          <w:rFonts w:ascii="Times New Roman" w:hAnsi="Times New Roman" w:cs="Times New Roman"/>
          <w:iCs/>
          <w:sz w:val="24"/>
          <w:szCs w:val="24"/>
          <w:lang w:val="en-US"/>
        </w:rPr>
        <w:t>CCP</w:t>
      </w:r>
      <w:r w:rsidRPr="00AE4027">
        <w:rPr>
          <w:rFonts w:ascii="Times New Roman" w:hAnsi="Times New Roman" w:cs="Times New Roman"/>
          <w:iCs/>
          <w:sz w:val="24"/>
          <w:szCs w:val="24"/>
        </w:rPr>
        <w:t>.</w:t>
      </w:r>
    </w:p>
    <w:p w:rsidR="00AE4027" w:rsidRPr="00AE4027" w:rsidRDefault="00AE4027" w:rsidP="00AE4027">
      <w:pPr>
        <w:spacing w:before="120" w:after="0"/>
        <w:jc w:val="both"/>
        <w:rPr>
          <w:rFonts w:ascii="Times New Roman" w:hAnsi="Times New Roman" w:cs="Times New Roman"/>
          <w:sz w:val="24"/>
          <w:szCs w:val="24"/>
        </w:rPr>
      </w:pPr>
      <w:r w:rsidRPr="00AE4027">
        <w:rPr>
          <w:rFonts w:ascii="Times New Roman" w:hAnsi="Times New Roman" w:cs="Times New Roman"/>
          <w:iCs/>
          <w:sz w:val="24"/>
          <w:szCs w:val="24"/>
        </w:rPr>
        <w:t xml:space="preserve">Предположим, что для исходной задачи маршрутизации определен конечный набор (ансамбль) базовых сегментов резки размерности </w:t>
      </w:r>
      <w:r w:rsidRPr="00AE4027">
        <w:rPr>
          <w:rFonts w:ascii="Times New Roman" w:hAnsi="Times New Roman" w:cs="Times New Roman"/>
          <w:iCs/>
          <w:sz w:val="24"/>
          <w:szCs w:val="24"/>
          <w:lang w:val="en-US"/>
        </w:rPr>
        <w:t>T</w:t>
      </w:r>
      <w:r w:rsidRPr="00AE4027">
        <w:rPr>
          <w:rFonts w:ascii="Times New Roman" w:hAnsi="Times New Roman" w:cs="Times New Roman"/>
          <w:iCs/>
          <w:sz w:val="24"/>
          <w:szCs w:val="24"/>
        </w:rPr>
        <w:t>.</w:t>
      </w:r>
      <w:r w:rsidRPr="00AE4027">
        <w:rPr>
          <w:rFonts w:ascii="Times New Roman" w:hAnsi="Times New Roman" w:cs="Times New Roman"/>
          <w:sz w:val="24"/>
          <w:szCs w:val="24"/>
        </w:rPr>
        <w:t xml:space="preserve"> Этот ансамбль соответствует ансамблю задач </w:t>
      </w:r>
      <w:r w:rsidRPr="00AE4027">
        <w:rPr>
          <w:position w:val="-18"/>
        </w:rPr>
        <w:object w:dxaOrig="1540" w:dyaOrig="460">
          <v:shape id="_x0000_i1034" type="#_x0000_t75" style="width:77.25pt;height:23.25pt" o:ole="">
            <v:imagedata r:id="rId28" o:title=""/>
          </v:shape>
          <o:OLEObject Type="Embed" ProgID="Equation.DSMT4" ShapeID="_x0000_i1034" DrawAspect="Content" ObjectID="_1630656623" r:id="rId29"/>
        </w:object>
      </w:r>
      <w:r w:rsidRPr="00AE4027">
        <w:rPr>
          <w:rFonts w:ascii="Times New Roman" w:hAnsi="Times New Roman" w:cs="Times New Roman"/>
          <w:sz w:val="24"/>
          <w:szCs w:val="24"/>
        </w:rPr>
        <w:t>.</w:t>
      </w:r>
    </w:p>
    <w:p w:rsidR="00AE4027" w:rsidRPr="00AE4027" w:rsidRDefault="00AE4027" w:rsidP="00AE4027">
      <w:pPr>
        <w:spacing w:after="0"/>
        <w:jc w:val="both"/>
        <w:rPr>
          <w:rFonts w:ascii="Times New Roman" w:hAnsi="Times New Roman" w:cs="Times New Roman"/>
          <w:iCs/>
          <w:sz w:val="24"/>
          <w:szCs w:val="24"/>
        </w:rPr>
      </w:pPr>
      <w:r w:rsidRPr="00AE4027">
        <w:rPr>
          <w:rFonts w:ascii="Times New Roman" w:hAnsi="Times New Roman" w:cs="Times New Roman"/>
          <w:i/>
          <w:iCs/>
          <w:sz w:val="24"/>
          <w:szCs w:val="24"/>
        </w:rPr>
        <w:t>Определение 4:</w:t>
      </w:r>
      <w:r w:rsidRPr="00AE4027">
        <w:rPr>
          <w:rFonts w:ascii="Times New Roman" w:hAnsi="Times New Roman" w:cs="Times New Roman"/>
          <w:iCs/>
          <w:sz w:val="24"/>
          <w:szCs w:val="24"/>
        </w:rPr>
        <w:t xml:space="preserve"> GSCCP (</w:t>
      </w:r>
      <w:r w:rsidRPr="00AE4027">
        <w:rPr>
          <w:rFonts w:ascii="Times New Roman" w:hAnsi="Times New Roman" w:cs="Times New Roman"/>
          <w:iCs/>
          <w:sz w:val="24"/>
          <w:szCs w:val="24"/>
          <w:lang w:val="en-US"/>
        </w:rPr>
        <w:t>Generalized</w:t>
      </w:r>
      <w:r w:rsidRPr="00AE4027">
        <w:rPr>
          <w:rFonts w:ascii="Times New Roman" w:hAnsi="Times New Roman" w:cs="Times New Roman"/>
          <w:iCs/>
          <w:sz w:val="24"/>
          <w:szCs w:val="24"/>
        </w:rPr>
        <w:t xml:space="preserve"> SCCP) – </w:t>
      </w:r>
      <w:r w:rsidRPr="00AE4027">
        <w:rPr>
          <w:position w:val="-18"/>
        </w:rPr>
        <w:object w:dxaOrig="1540" w:dyaOrig="460">
          <v:shape id="_x0000_i1035" type="#_x0000_t75" style="width:77.25pt;height:23.25pt" o:ole="">
            <v:imagedata r:id="rId30" o:title=""/>
          </v:shape>
          <o:OLEObject Type="Embed" ProgID="Equation.DSMT4" ShapeID="_x0000_i1035" DrawAspect="Content" ObjectID="_1630656624" r:id="rId31"/>
        </w:object>
      </w:r>
    </w:p>
    <w:p w:rsidR="00AE4027" w:rsidRPr="00AE4027" w:rsidRDefault="00AE4027" w:rsidP="00AE4027">
      <w:pPr>
        <w:spacing w:before="120" w:after="120"/>
        <w:jc w:val="both"/>
        <w:rPr>
          <w:rFonts w:ascii="Times New Roman" w:hAnsi="Times New Roman" w:cs="Times New Roman"/>
          <w:iCs/>
          <w:sz w:val="24"/>
          <w:szCs w:val="24"/>
        </w:rPr>
      </w:pPr>
      <w:r w:rsidRPr="00AE4027">
        <w:rPr>
          <w:rFonts w:ascii="Times New Roman" w:hAnsi="Times New Roman" w:cs="Times New Roman"/>
          <w:iCs/>
          <w:sz w:val="24"/>
          <w:szCs w:val="24"/>
        </w:rPr>
        <w:t xml:space="preserve">Как нетрудно видеть, введя классы </w:t>
      </w:r>
      <w:r w:rsidRPr="00AE4027">
        <w:rPr>
          <w:rFonts w:ascii="Times New Roman" w:hAnsi="Times New Roman" w:cs="Times New Roman"/>
          <w:sz w:val="24"/>
          <w:szCs w:val="24"/>
          <w:lang w:val="en-US"/>
        </w:rPr>
        <w:t>SCCP</w:t>
      </w:r>
      <w:r w:rsidRPr="00AE4027">
        <w:rPr>
          <w:rFonts w:ascii="Times New Roman" w:hAnsi="Times New Roman" w:cs="Times New Roman"/>
          <w:sz w:val="24"/>
          <w:szCs w:val="24"/>
        </w:rPr>
        <w:t xml:space="preserve"> и </w:t>
      </w:r>
      <w:r w:rsidRPr="00AE4027">
        <w:rPr>
          <w:rFonts w:ascii="Times New Roman" w:hAnsi="Times New Roman" w:cs="Times New Roman"/>
          <w:iCs/>
          <w:sz w:val="24"/>
          <w:szCs w:val="24"/>
        </w:rPr>
        <w:t xml:space="preserve"> GSCCP, мы значительно расширили существующую классификацию задач маршрутизации инструмента для машин листовой резки с ЧПУ. Фактически SCCP и GSCCP являются подклассами ICP, содержащими все задачи с конечным набором базовых сегментов резки, т.е. </w:t>
      </w:r>
      <w:r w:rsidRPr="00AE4027">
        <w:rPr>
          <w:noProof/>
          <w:position w:val="-6"/>
        </w:rPr>
        <w:object w:dxaOrig="3100" w:dyaOrig="279">
          <v:shape id="_x0000_i1036" type="#_x0000_t75" style="width:154.5pt;height:14.25pt" o:ole="">
            <v:imagedata r:id="rId32" o:title=""/>
          </v:shape>
          <o:OLEObject Type="Embed" ProgID="Equation.DSMT4" ShapeID="_x0000_i1036" DrawAspect="Content" ObjectID="_1630656625" r:id="rId33"/>
        </w:object>
      </w:r>
      <w:r w:rsidRPr="00AE4027">
        <w:rPr>
          <w:rFonts w:ascii="Times New Roman" w:hAnsi="Times New Roman" w:cs="Times New Roman"/>
          <w:iCs/>
          <w:sz w:val="24"/>
          <w:szCs w:val="24"/>
        </w:rPr>
        <w:t xml:space="preserve"> Таким образом, в классе ICP выбран большой подкласс задач маршрутизации, для которых можно разработать эффективные алгоритмы оптимизации.</w:t>
      </w:r>
    </w:p>
    <w:p w:rsidR="00AE4027" w:rsidRPr="00AE4027" w:rsidRDefault="00AE4027" w:rsidP="00AE4027">
      <w:pPr>
        <w:spacing w:before="120" w:after="0"/>
        <w:jc w:val="both"/>
        <w:rPr>
          <w:rFonts w:ascii="Times New Roman" w:eastAsia="MS Mincho" w:hAnsi="Times New Roman"/>
          <w:sz w:val="24"/>
          <w:szCs w:val="24"/>
        </w:rPr>
      </w:pPr>
      <w:r w:rsidRPr="00AE4027">
        <w:rPr>
          <w:rFonts w:ascii="Times New Roman" w:hAnsi="Times New Roman"/>
          <w:iCs/>
          <w:sz w:val="24"/>
          <w:szCs w:val="24"/>
        </w:rPr>
        <w:t xml:space="preserve">На рис.21 приведена расширенная классификация этих задач. Как видно из данного  рисунка, все классы сгруппированы в три группы </w:t>
      </w:r>
      <w:r w:rsidRPr="00AE4027">
        <w:rPr>
          <w:rFonts w:ascii="Times New Roman" w:eastAsia="MS Mincho" w:hAnsi="Times New Roman"/>
          <w:sz w:val="24"/>
          <w:szCs w:val="24"/>
        </w:rPr>
        <w:t>различающиеся мощностью множеств, из</w:t>
      </w:r>
      <w:r w:rsidRPr="00AE4027">
        <w:rPr>
          <w:rFonts w:ascii="Times New Roman" w:eastAsia="MS Mincho" w:hAnsi="Times New Roman"/>
          <w:sz w:val="20"/>
          <w:szCs w:val="20"/>
        </w:rPr>
        <w:t xml:space="preserve"> </w:t>
      </w:r>
      <w:r w:rsidRPr="00AE4027">
        <w:rPr>
          <w:rFonts w:ascii="Times New Roman" w:eastAsia="MS Mincho" w:hAnsi="Times New Roman"/>
          <w:sz w:val="24"/>
          <w:szCs w:val="24"/>
        </w:rPr>
        <w:t xml:space="preserve">которых выбираются точки входа в контуры (точки врезки). </w:t>
      </w:r>
    </w:p>
    <w:p w:rsidR="00AE4027" w:rsidRPr="00AE4027" w:rsidRDefault="00AE4027" w:rsidP="00AE4027">
      <w:pPr>
        <w:spacing w:after="160" w:line="259" w:lineRule="auto"/>
        <w:jc w:val="both"/>
        <w:rPr>
          <w:rFonts w:ascii="Times New Roman" w:hAnsi="Times New Roman" w:cs="Times New Roman"/>
          <w:sz w:val="24"/>
          <w:szCs w:val="24"/>
        </w:rPr>
      </w:pPr>
      <w:r w:rsidRPr="00AE4027">
        <w:rPr>
          <w:rFonts w:ascii="Times New Roman" w:hAnsi="Times New Roman" w:cs="Times New Roman"/>
          <w:noProof/>
          <w:sz w:val="24"/>
          <w:szCs w:val="24"/>
          <w:lang w:eastAsia="ru-RU"/>
        </w:rPr>
        <mc:AlternateContent>
          <mc:Choice Requires="wpg">
            <w:drawing>
              <wp:anchor distT="0" distB="0" distL="114300" distR="114300" simplePos="0" relativeHeight="251662336" behindDoc="0" locked="0" layoutInCell="1" allowOverlap="1" wp14:anchorId="0937236F" wp14:editId="23570EE6">
                <wp:simplePos x="0" y="0"/>
                <wp:positionH relativeFrom="column">
                  <wp:posOffset>542925</wp:posOffset>
                </wp:positionH>
                <wp:positionV relativeFrom="paragraph">
                  <wp:posOffset>93345</wp:posOffset>
                </wp:positionV>
                <wp:extent cx="5378450" cy="2800350"/>
                <wp:effectExtent l="0" t="0" r="12700" b="19050"/>
                <wp:wrapNone/>
                <wp:docPr id="387" name="Группа 46">
                  <a:extLst xmlns:a="http://schemas.openxmlformats.org/drawingml/2006/main">
                    <a:ext uri="{FF2B5EF4-FFF2-40B4-BE49-F238E27FC236}">
                      <a16:creationId xmlns:lc="http://schemas.openxmlformats.org/drawingml/2006/lockedCanvas" xmlns="" xmlns:a16="http://schemas.microsoft.com/office/drawing/2014/main" xmlns:p="http://schemas.openxmlformats.org/presentationml/2006/main" xmlns:w="http://schemas.openxmlformats.org/wordprocessingml/2006/main" xmlns:w10="urn:schemas-microsoft-com:office:word" xmlns:v="urn:schemas-microsoft-com:vml" xmlns:o="urn:schemas-microsoft-com:office:office" id="{93E40988-704D-48FC-B84B-0DC8773057A7}"/>
                    </a:ext>
                  </a:extLst>
                </wp:docPr>
                <wp:cNvGraphicFramePr/>
                <a:graphic xmlns:a="http://schemas.openxmlformats.org/drawingml/2006/main">
                  <a:graphicData uri="http://schemas.microsoft.com/office/word/2010/wordprocessingGroup">
                    <wpg:wgp>
                      <wpg:cNvGrpSpPr/>
                      <wpg:grpSpPr bwMode="auto">
                        <a:xfrm>
                          <a:off x="0" y="0"/>
                          <a:ext cx="5378450" cy="2800350"/>
                          <a:chOff x="0" y="0"/>
                          <a:chExt cx="58578" cy="32099"/>
                        </a:xfrm>
                      </wpg:grpSpPr>
                      <wps:wsp>
                        <wps:cNvPr id="388" name="Надпись 65">
                          <a:extLst>
                            <a:ext uri="{FF2B5EF4-FFF2-40B4-BE49-F238E27FC236}">
                              <a16:creationId xmlns:lc="http://schemas.openxmlformats.org/drawingml/2006/lockedCanvas" xmlns="" xmlns:a16="http://schemas.microsoft.com/office/drawing/2014/main" xmlns:p="http://schemas.openxmlformats.org/presentationml/2006/main" xmlns:w="http://schemas.openxmlformats.org/wordprocessingml/2006/main" xmlns:w10="urn:schemas-microsoft-com:office:word" xmlns:v="urn:schemas-microsoft-com:vml" xmlns:o="urn:schemas-microsoft-com:office:office" id="{207C6168-23E5-42A4-9A15-C5CE341ED189}"/>
                            </a:ext>
                          </a:extLst>
                        </wps:cNvPr>
                        <wps:cNvSpPr txBox="1">
                          <a:spLocks noChangeArrowheads="1"/>
                        </wps:cNvSpPr>
                        <wps:spPr bwMode="auto">
                          <a:xfrm>
                            <a:off x="0" y="0"/>
                            <a:ext cx="58483" cy="9048"/>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AE4027" w:rsidRDefault="00AE4027" w:rsidP="00AE4027">
                              <w:pPr>
                                <w:pStyle w:val="a3"/>
                                <w:kinsoku w:val="0"/>
                                <w:overflowPunct w:val="0"/>
                                <w:spacing w:after="0"/>
                                <w:ind w:left="284" w:firstLine="708"/>
                                <w:textAlignment w:val="baseline"/>
                              </w:pPr>
                              <w:r>
                                <w:rPr>
                                  <w:rFonts w:ascii="Calibri" w:eastAsia="Calibri" w:hAnsi="Calibri"/>
                                  <w:color w:val="000000" w:themeColor="text1"/>
                                  <w:kern w:val="24"/>
                                  <w:sz w:val="22"/>
                                  <w:szCs w:val="22"/>
                                </w:rPr>
                                <w:t>Континуальный набор возможных точек врезки</w:t>
                              </w:r>
                            </w:p>
                          </w:txbxContent>
                        </wps:txbx>
                        <wps:bodyPr vert="horz" wrap="square" lIns="91440" tIns="45720" rIns="91440" bIns="45720" numCol="1" anchor="b" anchorCtr="0" compatLnSpc="1">
                          <a:prstTxWarp prst="textNoShape">
                            <a:avLst/>
                          </a:prstTxWarp>
                        </wps:bodyPr>
                      </wps:wsp>
                      <wps:wsp>
                        <wps:cNvPr id="389" name="Прямоугольник: скругленные противолежащие углы 47">
                          <a:extLst>
                            <a:ext uri="{FF2B5EF4-FFF2-40B4-BE49-F238E27FC236}">
                              <a16:creationId xmlns:lc="http://schemas.openxmlformats.org/drawingml/2006/lockedCanvas" xmlns="" xmlns:a16="http://schemas.microsoft.com/office/drawing/2014/main" xmlns:p="http://schemas.openxmlformats.org/presentationml/2006/main" xmlns:w="http://schemas.openxmlformats.org/wordprocessingml/2006/main" xmlns:w10="urn:schemas-microsoft-com:office:word" xmlns:v="urn:schemas-microsoft-com:vml" xmlns:o="urn:schemas-microsoft-com:office:office" id="{5669BCD5-FAF2-4AEC-B3DE-78986D0DF1D0}"/>
                            </a:ext>
                          </a:extLst>
                        </wps:cNvPr>
                        <wps:cNvSpPr>
                          <a:spLocks/>
                        </wps:cNvSpPr>
                        <wps:spPr bwMode="auto">
                          <a:xfrm>
                            <a:off x="30670" y="2000"/>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AE4027" w:rsidRDefault="00AE4027" w:rsidP="00AE4027">
                              <w:pPr>
                                <w:pStyle w:val="a3"/>
                                <w:kinsoku w:val="0"/>
                                <w:overflowPunct w:val="0"/>
                                <w:spacing w:after="0"/>
                                <w:jc w:val="center"/>
                                <w:textAlignment w:val="baseline"/>
                              </w:pPr>
                              <w:r>
                                <w:rPr>
                                  <w:rFonts w:ascii="Calibri" w:eastAsia="Calibri" w:hAnsi="Calibri"/>
                                  <w:color w:val="000000"/>
                                  <w:kern w:val="24"/>
                                  <w:lang w:val="en-US"/>
                                </w:rPr>
                                <w:t>GSCCP</w:t>
                              </w:r>
                            </w:p>
                          </w:txbxContent>
                        </wps:txbx>
                        <wps:bodyPr vert="horz" wrap="square" lIns="91440" tIns="45720" rIns="91440" bIns="45720" numCol="1" anchor="ctr" anchorCtr="0" compatLnSpc="1">
                          <a:prstTxWarp prst="textNoShape">
                            <a:avLst/>
                          </a:prstTxWarp>
                        </wps:bodyPr>
                      </wps:wsp>
                      <wps:wsp>
                        <wps:cNvPr id="390" name="Прямоугольник: скругленные противолежащие углы 48">
                          <a:extLst>
                            <a:ext uri="{FF2B5EF4-FFF2-40B4-BE49-F238E27FC236}">
                              <a16:creationId xmlns:lc="http://schemas.openxmlformats.org/drawingml/2006/lockedCanvas" xmlns="" xmlns:a16="http://schemas.microsoft.com/office/drawing/2014/main" xmlns:p="http://schemas.openxmlformats.org/presentationml/2006/main" xmlns:w="http://schemas.openxmlformats.org/wordprocessingml/2006/main" xmlns:w10="urn:schemas-microsoft-com:office:word" xmlns:v="urn:schemas-microsoft-com:vml" xmlns:o="urn:schemas-microsoft-com:office:office" id="{2490F944-1E0F-4D15-8AAF-87FEE1D2D7FB}"/>
                            </a:ext>
                          </a:extLst>
                        </wps:cNvPr>
                        <wps:cNvSpPr>
                          <a:spLocks/>
                        </wps:cNvSpPr>
                        <wps:spPr bwMode="auto">
                          <a:xfrm>
                            <a:off x="30099" y="1524"/>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wps:spPr>
                        <wps:txbx>
                          <w:txbxContent>
                            <w:p w:rsidR="00AE4027" w:rsidRDefault="00AE4027" w:rsidP="00AE4027">
                              <w:pPr>
                                <w:pStyle w:val="a3"/>
                                <w:kinsoku w:val="0"/>
                                <w:overflowPunct w:val="0"/>
                                <w:spacing w:after="0"/>
                                <w:jc w:val="center"/>
                                <w:textAlignment w:val="baseline"/>
                              </w:pPr>
                              <w:r>
                                <w:rPr>
                                  <w:rFonts w:ascii="Calibri" w:eastAsia="Calibri" w:hAnsi="Calibri"/>
                                  <w:color w:val="FFFFFF"/>
                                  <w:kern w:val="24"/>
                                  <w:lang w:val="en-US"/>
                                </w:rPr>
                                <w:t>GSCCP</w:t>
                              </w:r>
                            </w:p>
                          </w:txbxContent>
                        </wps:txbx>
                        <wps:bodyPr vert="horz" wrap="square" lIns="91440" tIns="45720" rIns="91440" bIns="45720" numCol="1" anchor="ctr" anchorCtr="0" compatLnSpc="1">
                          <a:prstTxWarp prst="textNoShape">
                            <a:avLst/>
                          </a:prstTxWarp>
                        </wps:bodyPr>
                      </wps:wsp>
                      <wps:wsp>
                        <wps:cNvPr id="391" name="Прямоугольник: скругленные противолежащие углы 49">
                          <a:extLst>
                            <a:ext uri="{FF2B5EF4-FFF2-40B4-BE49-F238E27FC236}">
                              <a16:creationId xmlns:lc="http://schemas.openxmlformats.org/drawingml/2006/lockedCanvas" xmlns="" xmlns:a16="http://schemas.microsoft.com/office/drawing/2014/main" xmlns:p="http://schemas.openxmlformats.org/presentationml/2006/main" xmlns:w="http://schemas.openxmlformats.org/wordprocessingml/2006/main" xmlns:w10="urn:schemas-microsoft-com:office:word" xmlns:v="urn:schemas-microsoft-com:vml" xmlns:o="urn:schemas-microsoft-com:office:office" id="{7DEA7BBF-4968-4BD5-81D0-13CF369DF0CA}"/>
                            </a:ext>
                          </a:extLst>
                        </wps:cNvPr>
                        <wps:cNvSpPr>
                          <a:spLocks/>
                        </wps:cNvSpPr>
                        <wps:spPr bwMode="auto">
                          <a:xfrm>
                            <a:off x="1714" y="25527"/>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AE4027" w:rsidRDefault="00AE4027" w:rsidP="00AE4027">
                              <w:pPr>
                                <w:pStyle w:val="a3"/>
                                <w:kinsoku w:val="0"/>
                                <w:overflowPunct w:val="0"/>
                                <w:spacing w:after="0"/>
                                <w:jc w:val="center"/>
                                <w:textAlignment w:val="baseline"/>
                              </w:pPr>
                              <w:r>
                                <w:rPr>
                                  <w:rFonts w:ascii="Calibri" w:eastAsia="Calibri" w:hAnsi="Calibri"/>
                                  <w:color w:val="000000"/>
                                  <w:kern w:val="24"/>
                                  <w:lang w:val="en-US"/>
                                </w:rPr>
                                <w:t>TSP</w:t>
                              </w:r>
                            </w:p>
                          </w:txbxContent>
                        </wps:txbx>
                        <wps:bodyPr vert="horz" wrap="square" lIns="91440" tIns="45720" rIns="91440" bIns="45720" numCol="1" anchor="ctr" anchorCtr="0" compatLnSpc="1">
                          <a:prstTxWarp prst="textNoShape">
                            <a:avLst/>
                          </a:prstTxWarp>
                        </wps:bodyPr>
                      </wps:wsp>
                      <wps:wsp>
                        <wps:cNvPr id="392" name="Прямоугольник: скругленные противолежащие углы 50">
                          <a:extLst>
                            <a:ext uri="{FF2B5EF4-FFF2-40B4-BE49-F238E27FC236}">
                              <a16:creationId xmlns:lc="http://schemas.openxmlformats.org/drawingml/2006/lockedCanvas" xmlns="" xmlns:a16="http://schemas.microsoft.com/office/drawing/2014/main" xmlns:p="http://schemas.openxmlformats.org/presentationml/2006/main" xmlns:w="http://schemas.openxmlformats.org/wordprocessingml/2006/main" xmlns:w10="urn:schemas-microsoft-com:office:word" xmlns:v="urn:schemas-microsoft-com:vml" xmlns:o="urn:schemas-microsoft-com:office:office" id="{0A667E30-B318-4C77-9597-01EA5444F374}"/>
                            </a:ext>
                          </a:extLst>
                        </wps:cNvPr>
                        <wps:cNvSpPr>
                          <a:spLocks/>
                        </wps:cNvSpPr>
                        <wps:spPr bwMode="auto">
                          <a:xfrm>
                            <a:off x="1714" y="14573"/>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AE4027" w:rsidRDefault="00AE4027" w:rsidP="00AE4027">
                              <w:pPr>
                                <w:pStyle w:val="a3"/>
                                <w:kinsoku w:val="0"/>
                                <w:overflowPunct w:val="0"/>
                                <w:spacing w:after="0"/>
                                <w:jc w:val="center"/>
                                <w:textAlignment w:val="baseline"/>
                              </w:pPr>
                              <w:r>
                                <w:rPr>
                                  <w:rFonts w:ascii="Calibri" w:eastAsia="Calibri" w:hAnsi="Calibri"/>
                                  <w:color w:val="000000"/>
                                  <w:kern w:val="24"/>
                                  <w:lang w:val="en-US"/>
                                </w:rPr>
                                <w:t>GTSP</w:t>
                              </w:r>
                            </w:p>
                          </w:txbxContent>
                        </wps:txbx>
                        <wps:bodyPr vert="horz" wrap="square" lIns="91440" tIns="45720" rIns="91440" bIns="45720" numCol="1" anchor="ctr" anchorCtr="0" compatLnSpc="1">
                          <a:prstTxWarp prst="textNoShape">
                            <a:avLst/>
                          </a:prstTxWarp>
                        </wps:bodyPr>
                      </wps:wsp>
                      <wps:wsp>
                        <wps:cNvPr id="393" name="Прямоугольник: скругленные противолежащие углы 51">
                          <a:extLst>
                            <a:ext uri="{FF2B5EF4-FFF2-40B4-BE49-F238E27FC236}">
                              <a16:creationId xmlns:lc="http://schemas.openxmlformats.org/drawingml/2006/lockedCanvas" xmlns="" xmlns:a16="http://schemas.microsoft.com/office/drawing/2014/main" xmlns:p="http://schemas.openxmlformats.org/presentationml/2006/main" xmlns:w="http://schemas.openxmlformats.org/wordprocessingml/2006/main" xmlns:w10="urn:schemas-microsoft-com:office:word" xmlns:v="urn:schemas-microsoft-com:vml" xmlns:o="urn:schemas-microsoft-com:office:office" id="{C949C72F-0E96-4E1C-8E6A-02E651F7855D}"/>
                            </a:ext>
                          </a:extLst>
                        </wps:cNvPr>
                        <wps:cNvSpPr>
                          <a:spLocks/>
                        </wps:cNvSpPr>
                        <wps:spPr bwMode="auto">
                          <a:xfrm>
                            <a:off x="1714"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noFill/>
                          <a:ln w="12700">
                            <a:solidFill>
                              <a:srgbClr val="000000"/>
                            </a:solidFill>
                            <a:miter lim="800000"/>
                            <a:headEnd/>
                            <a:tailEnd/>
                          </a:ln>
                          <a:effectLst/>
                        </wps:spPr>
                        <wps:txbx>
                          <w:txbxContent>
                            <w:p w:rsidR="00AE4027" w:rsidRDefault="00AE4027" w:rsidP="00AE4027">
                              <w:pPr>
                                <w:pStyle w:val="a3"/>
                                <w:kinsoku w:val="0"/>
                                <w:overflowPunct w:val="0"/>
                                <w:spacing w:after="0"/>
                                <w:jc w:val="center"/>
                                <w:textAlignment w:val="baseline"/>
                              </w:pPr>
                              <w:r>
                                <w:rPr>
                                  <w:rFonts w:ascii="Calibri" w:eastAsia="Calibri" w:hAnsi="Calibri"/>
                                  <w:color w:val="000000"/>
                                  <w:kern w:val="24"/>
                                  <w:lang w:val="en-US"/>
                                </w:rPr>
                                <w:t>CCP</w:t>
                              </w:r>
                            </w:p>
                          </w:txbxContent>
                        </wps:txbx>
                        <wps:bodyPr vert="horz" wrap="square" lIns="91440" tIns="45720" rIns="91440" bIns="45720" numCol="1" anchor="ctr" anchorCtr="0" compatLnSpc="1">
                          <a:prstTxWarp prst="textNoShape">
                            <a:avLst/>
                          </a:prstTxWarp>
                        </wps:bodyPr>
                      </wps:wsp>
                      <wps:wsp>
                        <wps:cNvPr id="394" name="Прямоугольник: скругленные противолежащие углы 52">
                          <a:extLst>
                            <a:ext uri="{FF2B5EF4-FFF2-40B4-BE49-F238E27FC236}">
                              <a16:creationId xmlns:lc="http://schemas.openxmlformats.org/drawingml/2006/lockedCanvas" xmlns="" xmlns:a16="http://schemas.microsoft.com/office/drawing/2014/main" xmlns:p="http://schemas.openxmlformats.org/presentationml/2006/main" xmlns:w="http://schemas.openxmlformats.org/wordprocessingml/2006/main" xmlns:w10="urn:schemas-microsoft-com:office:word" xmlns:v="urn:schemas-microsoft-com:vml" xmlns:o="urn:schemas-microsoft-com:office:office" id="{4888D310-2592-4085-A4B3-789D1B690366}"/>
                            </a:ext>
                          </a:extLst>
                        </wps:cNvPr>
                        <wps:cNvSpPr>
                          <a:spLocks/>
                        </wps:cNvSpPr>
                        <wps:spPr bwMode="auto">
                          <a:xfrm>
                            <a:off x="21240" y="14573"/>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AE4027" w:rsidRPr="006A3F20" w:rsidRDefault="00AE4027" w:rsidP="00AE4027">
                              <w:pPr>
                                <w:pStyle w:val="a3"/>
                                <w:kinsoku w:val="0"/>
                                <w:overflowPunct w:val="0"/>
                                <w:spacing w:after="0"/>
                                <w:jc w:val="center"/>
                                <w:textAlignment w:val="baseline"/>
                              </w:pPr>
                              <w:r>
                                <w:rPr>
                                  <w:rFonts w:ascii="Calibri" w:eastAsia="Calibri" w:hAnsi="Calibri"/>
                                  <w:color w:val="000000"/>
                                  <w:kern w:val="24"/>
                                  <w:lang w:val="en-US"/>
                                </w:rPr>
                                <w:t>ECP</w:t>
                              </w:r>
                              <w:r>
                                <w:rPr>
                                  <w:rFonts w:ascii="Calibri" w:eastAsia="Calibri" w:hAnsi="Calibri"/>
                                  <w:color w:val="000000"/>
                                  <w:kern w:val="24"/>
                                </w:rPr>
                                <w:t xml:space="preserve">        </w:t>
                              </w:r>
                            </w:p>
                          </w:txbxContent>
                        </wps:txbx>
                        <wps:bodyPr vert="horz" wrap="square" lIns="91440" tIns="45720" rIns="91440" bIns="45720" numCol="1" anchor="ctr" anchorCtr="0" compatLnSpc="1">
                          <a:prstTxWarp prst="textNoShape">
                            <a:avLst/>
                          </a:prstTxWarp>
                        </wps:bodyPr>
                      </wps:wsp>
                      <wps:wsp>
                        <wps:cNvPr id="395" name="Прямоугольник: скругленные противолежащие углы 53">
                          <a:extLst>
                            <a:ext uri="{FF2B5EF4-FFF2-40B4-BE49-F238E27FC236}">
                              <a16:creationId xmlns:lc="http://schemas.openxmlformats.org/drawingml/2006/lockedCanvas" xmlns="" xmlns:a16="http://schemas.microsoft.com/office/drawing/2014/main" xmlns:p="http://schemas.openxmlformats.org/presentationml/2006/main" xmlns:w="http://schemas.openxmlformats.org/wordprocessingml/2006/main" xmlns:w10="urn:schemas-microsoft-com:office:word" xmlns:v="urn:schemas-microsoft-com:vml" xmlns:o="urn:schemas-microsoft-com:office:office" id="{FA4F80A1-ED0A-43D0-834D-4D24E5380582}"/>
                            </a:ext>
                          </a:extLst>
                        </wps:cNvPr>
                        <wps:cNvSpPr>
                          <a:spLocks/>
                        </wps:cNvSpPr>
                        <wps:spPr bwMode="auto">
                          <a:xfrm>
                            <a:off x="15621"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AE4027" w:rsidRDefault="00AE4027" w:rsidP="00AE4027">
                              <w:pPr>
                                <w:pStyle w:val="a3"/>
                                <w:kinsoku w:val="0"/>
                                <w:overflowPunct w:val="0"/>
                                <w:spacing w:after="0"/>
                                <w:jc w:val="center"/>
                                <w:textAlignment w:val="baseline"/>
                              </w:pPr>
                              <w:r>
                                <w:rPr>
                                  <w:rFonts w:ascii="Calibri" w:eastAsia="Calibri" w:hAnsi="Calibri"/>
                                  <w:color w:val="000000"/>
                                  <w:kern w:val="24"/>
                                  <w:lang w:val="en-US"/>
                                </w:rPr>
                                <w:t>SCCP</w:t>
                              </w:r>
                            </w:p>
                          </w:txbxContent>
                        </wps:txbx>
                        <wps:bodyPr vert="horz" wrap="square" lIns="91440" tIns="45720" rIns="91440" bIns="45720" numCol="1" anchor="ctr" anchorCtr="0" compatLnSpc="1">
                          <a:prstTxWarp prst="textNoShape">
                            <a:avLst/>
                          </a:prstTxWarp>
                        </wps:bodyPr>
                      </wps:wsp>
                      <wps:wsp>
                        <wps:cNvPr id="396" name="Прямоугольник: скругленные противолежащие углы 54">
                          <a:extLst>
                            <a:ext uri="{FF2B5EF4-FFF2-40B4-BE49-F238E27FC236}">
                              <a16:creationId xmlns:lc="http://schemas.openxmlformats.org/drawingml/2006/lockedCanvas" xmlns="" xmlns:a16="http://schemas.microsoft.com/office/drawing/2014/main" xmlns:p="http://schemas.openxmlformats.org/presentationml/2006/main" xmlns:w="http://schemas.openxmlformats.org/wordprocessingml/2006/main" xmlns:w10="urn:schemas-microsoft-com:office:word" xmlns:v="urn:schemas-microsoft-com:vml" xmlns:o="urn:schemas-microsoft-com:office:office" id="{1BADABEA-6E54-4843-8E9F-F08D689B5773}"/>
                            </a:ext>
                          </a:extLst>
                        </wps:cNvPr>
                        <wps:cNvSpPr>
                          <a:spLocks/>
                        </wps:cNvSpPr>
                        <wps:spPr bwMode="auto">
                          <a:xfrm>
                            <a:off x="43719" y="1047"/>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AE4027" w:rsidRDefault="00AE4027" w:rsidP="00AE4027">
                              <w:pPr>
                                <w:pStyle w:val="a3"/>
                                <w:kinsoku w:val="0"/>
                                <w:overflowPunct w:val="0"/>
                                <w:spacing w:after="0"/>
                                <w:jc w:val="center"/>
                                <w:textAlignment w:val="baseline"/>
                              </w:pPr>
                              <w:r>
                                <w:rPr>
                                  <w:rFonts w:ascii="Calibri" w:eastAsia="Calibri" w:hAnsi="Calibri"/>
                                  <w:color w:val="000000"/>
                                  <w:kern w:val="24"/>
                                  <w:lang w:val="en-US"/>
                                </w:rPr>
                                <w:t>ICP</w:t>
                              </w:r>
                            </w:p>
                          </w:txbxContent>
                        </wps:txbx>
                        <wps:bodyPr vert="horz" wrap="square" lIns="91440" tIns="45720" rIns="91440" bIns="45720" numCol="1" anchor="ctr" anchorCtr="0" compatLnSpc="1">
                          <a:prstTxWarp prst="textNoShape">
                            <a:avLst/>
                          </a:prstTxWarp>
                        </wps:bodyPr>
                      </wps:wsp>
                      <wps:wsp>
                        <wps:cNvPr id="397" name="Прямоугольник: скругленные противолежащие углы 55">
                          <a:extLst>
                            <a:ext uri="{FF2B5EF4-FFF2-40B4-BE49-F238E27FC236}">
                              <a16:creationId xmlns:lc="http://schemas.openxmlformats.org/drawingml/2006/lockedCanvas" xmlns="" xmlns:a16="http://schemas.microsoft.com/office/drawing/2014/main" xmlns:p="http://schemas.openxmlformats.org/presentationml/2006/main" xmlns:w="http://schemas.openxmlformats.org/wordprocessingml/2006/main" xmlns:w10="urn:schemas-microsoft-com:office:word" xmlns:v="urn:schemas-microsoft-com:vml" xmlns:o="urn:schemas-microsoft-com:office:office" id="{84643612-2BCD-41D5-9F00-C585BFAAF8D8}"/>
                            </a:ext>
                          </a:extLst>
                        </wps:cNvPr>
                        <wps:cNvSpPr>
                          <a:spLocks/>
                        </wps:cNvSpPr>
                        <wps:spPr bwMode="auto">
                          <a:xfrm>
                            <a:off x="29718"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wps:spPr>
                        <wps:txbx>
                          <w:txbxContent>
                            <w:p w:rsidR="00AE4027" w:rsidRDefault="00AE4027" w:rsidP="00AE4027">
                              <w:pPr>
                                <w:pStyle w:val="a3"/>
                                <w:kinsoku w:val="0"/>
                                <w:overflowPunct w:val="0"/>
                                <w:spacing w:after="0"/>
                                <w:jc w:val="center"/>
                                <w:textAlignment w:val="baseline"/>
                              </w:pPr>
                              <w:r>
                                <w:rPr>
                                  <w:rFonts w:ascii="Calibri" w:eastAsia="Calibri" w:hAnsi="Calibri"/>
                                  <w:color w:val="000000"/>
                                  <w:kern w:val="24"/>
                                  <w:lang w:val="en-US"/>
                                </w:rPr>
                                <w:t>GSCCP</w:t>
                              </w:r>
                            </w:p>
                          </w:txbxContent>
                        </wps:txbx>
                        <wps:bodyPr vert="horz" wrap="square" lIns="91440" tIns="45720" rIns="91440" bIns="45720" numCol="1" anchor="ctr" anchorCtr="0" compatLnSpc="1">
                          <a:prstTxWarp prst="textNoShape">
                            <a:avLst/>
                          </a:prstTxWarp>
                        </wps:bodyPr>
                      </wps:wsp>
                      <wps:wsp>
                        <wps:cNvPr id="398" name="Надпись 56">
                          <a:extLst>
                            <a:ext uri="{FF2B5EF4-FFF2-40B4-BE49-F238E27FC236}">
                              <a16:creationId xmlns:lc="http://schemas.openxmlformats.org/drawingml/2006/lockedCanvas" xmlns="" xmlns:a16="http://schemas.microsoft.com/office/drawing/2014/main" xmlns:p="http://schemas.openxmlformats.org/presentationml/2006/main" xmlns:w="http://schemas.openxmlformats.org/wordprocessingml/2006/main" xmlns:w10="urn:schemas-microsoft-com:office:word" xmlns:v="urn:schemas-microsoft-com:vml" xmlns:o="urn:schemas-microsoft-com:office:office" id="{45A24F9F-833F-4C16-9E58-7400D3483988}"/>
                            </a:ext>
                          </a:extLst>
                        </wps:cNvPr>
                        <wps:cNvSpPr txBox="1">
                          <a:spLocks noChangeArrowheads="1"/>
                        </wps:cNvSpPr>
                        <wps:spPr bwMode="auto">
                          <a:xfrm>
                            <a:off x="0" y="1162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AE4027" w:rsidRDefault="00AE4027" w:rsidP="00AE4027">
                              <w:pPr>
                                <w:pStyle w:val="a3"/>
                                <w:kinsoku w:val="0"/>
                                <w:overflowPunct w:val="0"/>
                                <w:spacing w:after="0"/>
                                <w:jc w:val="right"/>
                                <w:textAlignment w:val="baseline"/>
                                <w:rPr>
                                  <w:rFonts w:ascii="Calibri" w:eastAsia="Calibri" w:hAnsi="Calibri"/>
                                  <w:color w:val="000000" w:themeColor="text1"/>
                                  <w:kern w:val="24"/>
                                  <w:sz w:val="22"/>
                                  <w:szCs w:val="22"/>
                                </w:rPr>
                              </w:pPr>
                              <w:r>
                                <w:rPr>
                                  <w:rFonts w:ascii="Calibri" w:eastAsia="Calibri" w:hAnsi="Calibri"/>
                                  <w:color w:val="000000" w:themeColor="text1"/>
                                  <w:kern w:val="24"/>
                                  <w:sz w:val="22"/>
                                  <w:szCs w:val="22"/>
                                </w:rPr>
                                <w:t xml:space="preserve">Конечный набор возможных точек </w:t>
                              </w:r>
                            </w:p>
                            <w:p w:rsidR="00AE4027" w:rsidRDefault="00AE4027" w:rsidP="00AE4027">
                              <w:pPr>
                                <w:pStyle w:val="a3"/>
                                <w:kinsoku w:val="0"/>
                                <w:overflowPunct w:val="0"/>
                                <w:spacing w:after="0"/>
                                <w:ind w:left="4248" w:firstLine="708"/>
                                <w:jc w:val="center"/>
                                <w:textAlignment w:val="baseline"/>
                              </w:pPr>
                              <w:r>
                                <w:rPr>
                                  <w:rFonts w:ascii="Calibri" w:eastAsia="Calibri" w:hAnsi="Calibri"/>
                                  <w:color w:val="000000" w:themeColor="text1"/>
                                  <w:kern w:val="24"/>
                                  <w:sz w:val="22"/>
                                  <w:szCs w:val="22"/>
                                </w:rPr>
                                <w:t>врезки</w:t>
                              </w:r>
                            </w:p>
                          </w:txbxContent>
                        </wps:txbx>
                        <wps:bodyPr vert="horz" wrap="square" lIns="91440" tIns="45720" rIns="91440" bIns="45720" numCol="1" anchor="ctr" anchorCtr="0" compatLnSpc="1">
                          <a:prstTxWarp prst="textNoShape">
                            <a:avLst/>
                          </a:prstTxWarp>
                        </wps:bodyPr>
                      </wps:wsp>
                      <wps:wsp>
                        <wps:cNvPr id="399" name="Прямая со стрелкой 399">
                          <a:extLst>
                            <a:ext uri="{FF2B5EF4-FFF2-40B4-BE49-F238E27FC236}">
                              <a16:creationId xmlns:lc="http://schemas.openxmlformats.org/drawingml/2006/lockedCanvas" xmlns="" xmlns:a16="http://schemas.microsoft.com/office/drawing/2014/main" xmlns:p="http://schemas.openxmlformats.org/presentationml/2006/main" xmlns:w="http://schemas.openxmlformats.org/wordprocessingml/2006/main" xmlns:w10="urn:schemas-microsoft-com:office:word" xmlns:v="urn:schemas-microsoft-com:vml" xmlns:o="urn:schemas-microsoft-com:office:office" id="{32220700-934A-41C8-9E2F-70C47D2C4B88}"/>
                            </a:ext>
                          </a:extLst>
                        </wps:cNvPr>
                        <wps:cNvCnPr/>
                        <wps:spPr bwMode="auto">
                          <a:xfrm flipH="1" flipV="1">
                            <a:off x="7620" y="17621"/>
                            <a:ext cx="450" cy="7810"/>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0" name="Прямая со стрелкой 400">
                          <a:extLst>
                            <a:ext uri="{FF2B5EF4-FFF2-40B4-BE49-F238E27FC236}">
                              <a16:creationId xmlns:lc="http://schemas.openxmlformats.org/drawingml/2006/lockedCanvas" xmlns="" xmlns:a16="http://schemas.microsoft.com/office/drawing/2014/main" xmlns:p="http://schemas.openxmlformats.org/presentationml/2006/main" xmlns:w="http://schemas.openxmlformats.org/wordprocessingml/2006/main" xmlns:w10="urn:schemas-microsoft-com:office:word" xmlns:v="urn:schemas-microsoft-com:vml" xmlns:o="urn:schemas-microsoft-com:office:office" id="{348F1729-2FF8-4A60-A818-2F53C0E56851}"/>
                            </a:ext>
                          </a:extLst>
                        </wps:cNvPr>
                        <wps:cNvCnPr/>
                        <wps:spPr bwMode="auto">
                          <a:xfrm flipV="1">
                            <a:off x="12477" y="17811"/>
                            <a:ext cx="8693" cy="7906"/>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1" name="Прямая со стрелкой 401">
                          <a:extLst>
                            <a:ext uri="{FF2B5EF4-FFF2-40B4-BE49-F238E27FC236}">
                              <a16:creationId xmlns:lc="http://schemas.openxmlformats.org/drawingml/2006/lockedCanvas" xmlns="" xmlns:a16="http://schemas.microsoft.com/office/drawing/2014/main" xmlns:p="http://schemas.openxmlformats.org/presentationml/2006/main" xmlns:w="http://schemas.openxmlformats.org/wordprocessingml/2006/main" xmlns:w10="urn:schemas-microsoft-com:office:word" xmlns:v="urn:schemas-microsoft-com:vml" xmlns:o="urn:schemas-microsoft-com:office:office" id="{8E758F73-78EF-44F6-9B69-F296A412684E}"/>
                            </a:ext>
                          </a:extLst>
                        </wps:cNvPr>
                        <wps:cNvCnPr/>
                        <wps:spPr bwMode="auto">
                          <a:xfrm flipH="1" flipV="1">
                            <a:off x="6477" y="4191"/>
                            <a:ext cx="736" cy="10382"/>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2" name="Прямая со стрелкой 402">
                          <a:extLst>
                            <a:ext uri="{FF2B5EF4-FFF2-40B4-BE49-F238E27FC236}">
                              <a16:creationId xmlns:lc="http://schemas.openxmlformats.org/drawingml/2006/lockedCanvas" xmlns="" xmlns:a16="http://schemas.microsoft.com/office/drawing/2014/main" xmlns:p="http://schemas.openxmlformats.org/presentationml/2006/main" xmlns:w="http://schemas.openxmlformats.org/wordprocessingml/2006/main" xmlns:w10="urn:schemas-microsoft-com:office:word" xmlns:v="urn:schemas-microsoft-com:vml" xmlns:o="urn:schemas-microsoft-com:office:office" id="{934D194F-5700-4393-8890-352D7CA1AD50}"/>
                            </a:ext>
                          </a:extLst>
                        </wps:cNvPr>
                        <wps:cNvCnPr/>
                        <wps:spPr bwMode="auto">
                          <a:xfrm flipV="1">
                            <a:off x="32099" y="4095"/>
                            <a:ext cx="11716" cy="10383"/>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3" name="Прямая со стрелкой 403">
                          <a:extLst>
                            <a:ext uri="{FF2B5EF4-FFF2-40B4-BE49-F238E27FC236}">
                              <a16:creationId xmlns:lc="http://schemas.openxmlformats.org/drawingml/2006/lockedCanvas" xmlns="" xmlns:a16="http://schemas.microsoft.com/office/drawing/2014/main" xmlns:p="http://schemas.openxmlformats.org/presentationml/2006/main" xmlns:w="http://schemas.openxmlformats.org/wordprocessingml/2006/main" xmlns:w10="urn:schemas-microsoft-com:office:word" xmlns:v="urn:schemas-microsoft-com:vml" xmlns:o="urn:schemas-microsoft-com:office:office" id="{0A0FAD61-5374-4C33-8C26-65F6E67A01FA}"/>
                            </a:ext>
                          </a:extLst>
                        </wps:cNvPr>
                        <wps:cNvCnPr/>
                        <wps:spPr bwMode="auto">
                          <a:xfrm>
                            <a:off x="12668" y="2476"/>
                            <a:ext cx="2953"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4" name="Прямая со стрелкой 404">
                          <a:extLst>
                            <a:ext uri="{FF2B5EF4-FFF2-40B4-BE49-F238E27FC236}">
                              <a16:creationId xmlns:lc="http://schemas.openxmlformats.org/drawingml/2006/lockedCanvas" xmlns="" xmlns:a16="http://schemas.microsoft.com/office/drawing/2014/main" xmlns:p="http://schemas.openxmlformats.org/presentationml/2006/main" xmlns:w="http://schemas.openxmlformats.org/wordprocessingml/2006/main" xmlns:w10="urn:schemas-microsoft-com:office:word" xmlns:v="urn:schemas-microsoft-com:vml" xmlns:o="urn:schemas-microsoft-com:office:office" id="{E1322833-33FA-41DE-A568-D1C637E77823}"/>
                            </a:ext>
                          </a:extLst>
                        </wps:cNvPr>
                        <wps:cNvCnPr/>
                        <wps:spPr bwMode="auto">
                          <a:xfrm>
                            <a:off x="26479" y="2571"/>
                            <a:ext cx="3239"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5" name="Прямая со стрелкой 405">
                          <a:extLst>
                            <a:ext uri="{FF2B5EF4-FFF2-40B4-BE49-F238E27FC236}">
                              <a16:creationId xmlns:lc="http://schemas.openxmlformats.org/drawingml/2006/lockedCanvas" xmlns="" xmlns:a16="http://schemas.microsoft.com/office/drawing/2014/main" xmlns:p="http://schemas.openxmlformats.org/presentationml/2006/main" xmlns:w="http://schemas.openxmlformats.org/wordprocessingml/2006/main" xmlns:w10="urn:schemas-microsoft-com:office:word" xmlns:v="urn:schemas-microsoft-com:vml" xmlns:o="urn:schemas-microsoft-com:office:office" id="{105700C1-5430-45F9-A65A-B6781ABE0175}"/>
                            </a:ext>
                          </a:extLst>
                        </wps:cNvPr>
                        <wps:cNvCnPr/>
                        <wps:spPr bwMode="auto">
                          <a:xfrm flipV="1">
                            <a:off x="41624" y="2667"/>
                            <a:ext cx="2000" cy="857"/>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6" name="Надпись 64">
                          <a:extLst>
                            <a:ext uri="{FF2B5EF4-FFF2-40B4-BE49-F238E27FC236}">
                              <a16:creationId xmlns:lc="http://schemas.openxmlformats.org/drawingml/2006/lockedCanvas" xmlns="" xmlns:a16="http://schemas.microsoft.com/office/drawing/2014/main" xmlns:p="http://schemas.openxmlformats.org/presentationml/2006/main" xmlns:w="http://schemas.openxmlformats.org/wordprocessingml/2006/main" xmlns:w10="urn:schemas-microsoft-com:office:word" xmlns:v="urn:schemas-microsoft-com:vml" xmlns:o="urn:schemas-microsoft-com:office:office" id="{53776993-6DD0-4FF9-BEF4-10746421FAC6}"/>
                            </a:ext>
                          </a:extLst>
                        </wps:cNvPr>
                        <wps:cNvSpPr txBox="1">
                          <a:spLocks noChangeArrowheads="1"/>
                        </wps:cNvSpPr>
                        <wps:spPr bwMode="auto">
                          <a:xfrm>
                            <a:off x="95" y="2305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AE4027" w:rsidRDefault="00AE4027" w:rsidP="00AE4027">
                              <w:pPr>
                                <w:rPr>
                                  <w:rFonts w:eastAsia="Times New Roman"/>
                                </w:rPr>
                              </w:pPr>
                            </w:p>
                          </w:txbxContent>
                        </wps:txbx>
                        <wps:bodyPr vert="horz" wrap="square" lIns="91440" tIns="45720" rIns="91440" bIns="45720" numCol="1" anchor="ctr" anchorCtr="0" compatLnSpc="1">
                          <a:prstTxWarp prst="textNoShape">
                            <a:avLst/>
                          </a:prstTxWarp>
                        </wps:bodyPr>
                      </wps:wsp>
                    </wpg:wgp>
                  </a:graphicData>
                </a:graphic>
                <wp14:sizeRelH relativeFrom="margin">
                  <wp14:pctWidth>0</wp14:pctWidth>
                </wp14:sizeRelH>
                <wp14:sizeRelV relativeFrom="margin">
                  <wp14:pctHeight>0</wp14:pctHeight>
                </wp14:sizeRelV>
              </wp:anchor>
            </w:drawing>
          </mc:Choice>
          <mc:Fallback>
            <w:pict>
              <v:group id="Группа 46" o:spid="_x0000_s1104" style="position:absolute;left:0;text-align:left;margin-left:42.75pt;margin-top:7.35pt;width:423.5pt;height:220.5pt;z-index:251662336;mso-width-relative:margin;mso-height-relative:margin" coordsize="58578,32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">
                <v:shapetype id="_x0000_t202" coordsize="21600,21600" o:spt="202" path="m,l,21600r21600,l21600,xe">
                  <v:stroke joinstyle="miter"/>
                  <v:path gradientshapeok="t" o:connecttype="rect"/>
                </v:shapetype>
                <v:shape id="Надпись 65" o:spid="_x0000_s1105" type="#_x0000_t202" style="position:absolute;width:58483;height:904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c35MMA&#10;AADcAAAADwAAAGRycy9kb3ducmV2LnhtbERPTWvCQBC9C/0PyxR6000raEhdRSxie1GM9tDbkJ0m&#10;qdnZkN3G9N93DoLHx/terAbXqJ66UHs28DxJQBEX3tZcGjiftuMUVIjIFhvPZOCPAqyWD6MFZtZf&#10;+Uh9HkslIRwyNFDF2GZah6Iih2HiW2Lhvn3nMArsSm07vEq4a/RLksy0w5qlocKWNhUVl/zXSQlv&#10;2vyr3/98NOv57njx27fZ4dOYp8dh/Qoq0hDv4pv73RqYprJWzsgR0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c35MMAAADcAAAADwAAAAAAAAAAAAAAAACYAgAAZHJzL2Rv&#10;d25yZXYueG1sUEsFBgAAAAAEAAQA9QAAAIgDAAAAAA==&#10;" filled="f" strokeweight=".5pt">
                  <v:stroke dashstyle="dash"/>
                  <v:textbox>
                    <w:txbxContent>
                      <w:p w:rsidR="00AE4027" w:rsidRDefault="00AE4027" w:rsidP="00AE4027">
                        <w:pPr>
                          <w:pStyle w:val="a3"/>
                          <w:kinsoku w:val="0"/>
                          <w:overflowPunct w:val="0"/>
                          <w:spacing w:after="0"/>
                          <w:ind w:left="284" w:firstLine="708"/>
                          <w:textAlignment w:val="baseline"/>
                        </w:pPr>
                        <w:r>
                          <w:rPr>
                            <w:rFonts w:ascii="Calibri" w:eastAsia="Calibri" w:hAnsi="Calibri"/>
                            <w:color w:val="000000" w:themeColor="text1"/>
                            <w:kern w:val="24"/>
                            <w:sz w:val="22"/>
                            <w:szCs w:val="22"/>
                          </w:rPr>
                          <w:t>Континуальный набор возможных точек врезки</w:t>
                        </w:r>
                      </w:p>
                    </w:txbxContent>
                  </v:textbox>
                </v:shape>
                <v:shape id="Прямоугольник: скругленные противолежащие углы 47" o:spid="_x0000_s1106" style="position:absolute;left:30670;top:2000;width:10763;height:2953;visibility:visible;mso-wrap-style:square;v-text-anchor:middle" coordsize="1076325,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3fK8YA&#10;AADcAAAADwAAAGRycy9kb3ducmV2LnhtbESPX2vCMBTF3wd+h3CFvQxNdUO7ahQRBoPBwD+MPV6a&#10;u7SY3JQm1vbbL4OBj4dzzu9w1tveWdFRG2rPCmbTDARx6XXNRsH59DbJQYSIrNF6JgUDBdhuRg9r&#10;LLS/8YG6YzQiQTgUqKCKsSmkDGVFDsPUN8TJ+/Gtw5hka6Ru8Zbgzsp5li2kw5rTQoUN7SsqL8er&#10;U5A9mc/D0iy/hryMNHy82Nl3Z5V6HPe7FYhIfbyH/9vvWsFz/gp/Z9IR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H3fK8YAAADcAAAADwAAAAAAAAAAAAAAAACYAgAAZHJz&#10;L2Rvd25yZXYueG1sUEsFBgAAAAAEAAQA9QAAAIsDA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3,0;10763,0;10763,2461;10271,2953;0,2953;0,2953;0,492;492,0" o:connectangles="0,0,0,0,0,0,0,0,0" textboxrect="0,0,1076325,295275"/>
                  <v:textbox>
                    <w:txbxContent>
                      <w:p w:rsidR="00AE4027" w:rsidRDefault="00AE4027" w:rsidP="00AE4027">
                        <w:pPr>
                          <w:pStyle w:val="a3"/>
                          <w:kinsoku w:val="0"/>
                          <w:overflowPunct w:val="0"/>
                          <w:spacing w:after="0"/>
                          <w:jc w:val="center"/>
                          <w:textAlignment w:val="baseline"/>
                        </w:pPr>
                        <w:r>
                          <w:rPr>
                            <w:rFonts w:ascii="Calibri" w:eastAsia="Calibri" w:hAnsi="Calibri"/>
                            <w:color w:val="000000"/>
                            <w:kern w:val="24"/>
                            <w:lang w:val="en-US"/>
                          </w:rPr>
                          <w:t>GSCCP</w:t>
                        </w:r>
                      </w:p>
                    </w:txbxContent>
                  </v:textbox>
                </v:shape>
                <v:shape id="Прямоугольник: скругленные противолежащие углы 48" o:spid="_x0000_s1107" style="position:absolute;left:30099;top:1524;width:10763;height:2952;visibility:visible;mso-wrap-style:square;v-text-anchor:middle" coordsize="1076325,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ITCcQA&#10;AADcAAAADwAAAGRycy9kb3ducmV2LnhtbERPTUvDQBC9C/6HZQQvYjc1VGrstpRCqRcpraJ4G7Jj&#10;EszOprtrE/vrO4eCx8f7ni0G16ojhdh4NjAeZaCIS28brgy8v63vp6BiQrbYeiYDfxRhMb++mmFh&#10;fc87Ou5TpSSEY4EG6pS6QutY1uQwjnxHLNy3Dw6TwFBpG7CXcNfqhyx71A4bloYaO1rVVP7sf52U&#10;bD4Pd36yPa2+Pl6bfNNPwySPxtzeDMtnUImG9C++uF+sgfxJ5ssZOQJ6f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CEwnEAAAA3AAAAA8AAAAAAAAAAAAAAAAAmAIAAGRycy9k&#10;b3ducmV2LnhtbFBLBQYAAAAABAAEAPUAAACJAwAAAAA=&#10;" adj="-11796480,,5400" path="m49213,l1076325,r,246062c1076325,273242,1054292,295275,1027112,295275l,295275,,49213c,22033,22033,,49213,xe" strokeweight="1pt">
                  <v:stroke joinstyle="miter"/>
                  <v:formulas/>
                  <v:path arrowok="t" o:connecttype="custom" o:connectlocs="492,0;10763,0;10763,0;10763,2460;10271,2952;0,2952;0,2952;0,492;492,0" o:connectangles="0,0,0,0,0,0,0,0,0" textboxrect="0,0,1076325,295275"/>
                  <v:textbox>
                    <w:txbxContent>
                      <w:p w:rsidR="00AE4027" w:rsidRDefault="00AE4027" w:rsidP="00AE4027">
                        <w:pPr>
                          <w:pStyle w:val="a3"/>
                          <w:kinsoku w:val="0"/>
                          <w:overflowPunct w:val="0"/>
                          <w:spacing w:after="0"/>
                          <w:jc w:val="center"/>
                          <w:textAlignment w:val="baseline"/>
                        </w:pPr>
                        <w:r>
                          <w:rPr>
                            <w:rFonts w:ascii="Calibri" w:eastAsia="Calibri" w:hAnsi="Calibri"/>
                            <w:color w:val="FFFFFF"/>
                            <w:kern w:val="24"/>
                            <w:lang w:val="en-US"/>
                          </w:rPr>
                          <w:t>GSCCP</w:t>
                        </w:r>
                      </w:p>
                    </w:txbxContent>
                  </v:textbox>
                </v:shape>
                <v:shape id="Прямоугольник: скругленные противолежащие углы 49" o:spid="_x0000_s1108" style="position:absolute;left:1714;top:25527;width:10763;height:2952;visibility:visible;mso-wrap-style:square;v-text-anchor:middle" coordsize="1076325,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JF8MYA&#10;AADcAAAADwAAAGRycy9kb3ducmV2LnhtbESPX2vCMBTF3wd+h3CFvQxN64a6ahQRBoPBwD+MPV6a&#10;u7SY3JQm1vbbL4OBj4dzzu9w1tveWdFRG2rPCvJpBoK49Lpmo+B8epssQYSIrNF6JgUDBdhuRg9r&#10;LLS/8YG6YzQiQTgUqKCKsSmkDGVFDsPUN8TJ+/Gtw5hka6Ru8ZbgzspZls2lw5rTQoUN7SsqL8er&#10;U5A9mc/Dwiy+hmUZafh4sfl3Z5V6HPe7FYhIfbyH/9vvWsHzaw5/Z9IR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9JF8MYAAADcAAAADwAAAAAAAAAAAAAAAACYAgAAZHJz&#10;L2Rvd25yZXYueG1sUEsFBgAAAAAEAAQA9QAAAIsDA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3,0;10763,0;10763,2460;10271,2952;0,2952;0,2952;0,492;492,0" o:connectangles="0,0,0,0,0,0,0,0,0" textboxrect="0,0,1076325,295275"/>
                  <v:textbox>
                    <w:txbxContent>
                      <w:p w:rsidR="00AE4027" w:rsidRDefault="00AE4027" w:rsidP="00AE4027">
                        <w:pPr>
                          <w:pStyle w:val="a3"/>
                          <w:kinsoku w:val="0"/>
                          <w:overflowPunct w:val="0"/>
                          <w:spacing w:after="0"/>
                          <w:jc w:val="center"/>
                          <w:textAlignment w:val="baseline"/>
                        </w:pPr>
                        <w:r>
                          <w:rPr>
                            <w:rFonts w:ascii="Calibri" w:eastAsia="Calibri" w:hAnsi="Calibri"/>
                            <w:color w:val="000000"/>
                            <w:kern w:val="24"/>
                            <w:lang w:val="en-US"/>
                          </w:rPr>
                          <w:t>TSP</w:t>
                        </w:r>
                      </w:p>
                    </w:txbxContent>
                  </v:textbox>
                </v:shape>
                <v:shape id="Прямоугольник: скругленные противолежащие углы 50" o:spid="_x0000_s1109" style="position:absolute;left:1714;top:14573;width:10763;height:2953;visibility:visible;mso-wrap-style:square;v-text-anchor:middle" coordsize="1076325,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Dbh8UA&#10;AADcAAAADwAAAGRycy9kb3ducmV2LnhtbESP3WoCMRSE7wu+QzhCb4pm1VJ1NYoUCkKh4A/i5WFz&#10;zC4mJ8smXXffvikUejnMzDfMets5K1pqQuVZwWScgSAuvK7YKDifPkYLECEia7SeSUFPAbabwdMa&#10;c+0ffKD2GI1IEA45KihjrHMpQ1GSwzD2NXHybr5xGJNsjNQNPhLcWTnNsjfpsOK0UGJN7yUV9+O3&#10;U5C9mK/D3Mwv/aKI1H++2sm1tUo9D7vdCkSkLv6H/9p7rWC2nMLvmXQ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ANuHxQAAANwAAAAPAAAAAAAAAAAAAAAAAJgCAABkcnMv&#10;ZG93bnJldi54bWxQSwUGAAAAAAQABAD1AAAAigM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3,0;10763,0;10763,2461;10271,2953;0,2953;0,2953;0,492;492,0" o:connectangles="0,0,0,0,0,0,0,0,0" textboxrect="0,0,1076325,295275"/>
                  <v:textbox>
                    <w:txbxContent>
                      <w:p w:rsidR="00AE4027" w:rsidRDefault="00AE4027" w:rsidP="00AE4027">
                        <w:pPr>
                          <w:pStyle w:val="a3"/>
                          <w:kinsoku w:val="0"/>
                          <w:overflowPunct w:val="0"/>
                          <w:spacing w:after="0"/>
                          <w:jc w:val="center"/>
                          <w:textAlignment w:val="baseline"/>
                        </w:pPr>
                        <w:r>
                          <w:rPr>
                            <w:rFonts w:ascii="Calibri" w:eastAsia="Calibri" w:hAnsi="Calibri"/>
                            <w:color w:val="000000"/>
                            <w:kern w:val="24"/>
                            <w:lang w:val="en-US"/>
                          </w:rPr>
                          <w:t>GTSP</w:t>
                        </w:r>
                      </w:p>
                    </w:txbxContent>
                  </v:textbox>
                </v:shape>
                <v:shape id="Прямоугольник: скругленные противолежащие углы 51" o:spid="_x0000_s1110" style="position:absolute;left:1714;top:1047;width:10763;height:2953;visibility:visible;mso-wrap-style:square;v-text-anchor:middle" coordsize="1076325,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Q1K8gA&#10;AADcAAAADwAAAGRycy9kb3ducmV2LnhtbESPT2vCQBTE7wW/w/KEXkQ3qbTG1FVEsXoQin8Qentk&#10;n0na7NuQXTV++25B6HGYmd8wk1lrKnGlxpWWFcSDCARxZnXJuYLjYdVPQDiPrLGyTAru5GA27TxN&#10;MNX2xju67n0uAoRdigoK7+tUSpcVZNANbE0cvLNtDPogm1zqBm8Bbir5EkVv0mDJYaHAmhYFZT/7&#10;i1FQbWW8PtiPz6/XJK6T03k56n0vlXrutvN3EJ5a/x9+tDdawXA8hL8z4QjI6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9DUryAAAANwAAAAPAAAAAAAAAAAAAAAAAJgCAABk&#10;cnMvZG93bnJldi54bWxQSwUGAAAAAAQABAD1AAAAjQMAAAAA&#10;" adj="-11796480,,5400" path="m49213,l1076325,r,246062c1076325,273242,1054292,295275,1027112,295275l,295275,,49213c,22033,22033,,49213,xe" filled="f" strokeweight="1pt">
                  <v:stroke joinstyle="miter"/>
                  <v:formulas/>
                  <v:path arrowok="t" o:connecttype="custom" o:connectlocs="492,0;10763,0;10763,0;10763,2461;10271,2953;0,2953;0,2953;0,492;492,0" o:connectangles="0,0,0,0,0,0,0,0,0" textboxrect="0,0,1076325,295275"/>
                  <v:textbox>
                    <w:txbxContent>
                      <w:p w:rsidR="00AE4027" w:rsidRDefault="00AE4027" w:rsidP="00AE4027">
                        <w:pPr>
                          <w:pStyle w:val="a3"/>
                          <w:kinsoku w:val="0"/>
                          <w:overflowPunct w:val="0"/>
                          <w:spacing w:after="0"/>
                          <w:jc w:val="center"/>
                          <w:textAlignment w:val="baseline"/>
                        </w:pPr>
                        <w:r>
                          <w:rPr>
                            <w:rFonts w:ascii="Calibri" w:eastAsia="Calibri" w:hAnsi="Calibri"/>
                            <w:color w:val="000000"/>
                            <w:kern w:val="24"/>
                            <w:lang w:val="en-US"/>
                          </w:rPr>
                          <w:t>CCP</w:t>
                        </w:r>
                      </w:p>
                    </w:txbxContent>
                  </v:textbox>
                </v:shape>
                <v:shape id="Прямоугольник: скругленные противолежащие углы 52" o:spid="_x0000_s1111" style="position:absolute;left:21240;top:14573;width:10764;height:2953;visibility:visible;mso-wrap-style:square;v-text-anchor:middle" coordsize="1076325,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XmaMYA&#10;AADcAAAADwAAAGRycy9kb3ducmV2LnhtbESPW2sCMRSE34X+h3AKfRHN2oqX1SilUCgIBS+Ij4fN&#10;Mbs0OVk26br77xuh4OMwM98w623nrGipCZVnBZNxBoK48Lpio+B0/BwtQISIrNF6JgU9BdhungZr&#10;zLW/8Z7aQzQiQTjkqKCMsc6lDEVJDsPY18TJu/rGYUyyMVI3eEtwZ+Vrls2kw4rTQok1fZRU/Bx+&#10;nYJsaL73czM/94siUr+b2smltUq9PHfvKxCRuvgI/7e/tIK35RTuZ9IR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XmaMYAAADcAAAADwAAAAAAAAAAAAAAAACYAgAAZHJz&#10;L2Rvd25yZXYueG1sUEsFBgAAAAAEAAQA9QAAAIsDA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4,0;10764,0;10764,2461;10272,2953;0,2953;0,2953;0,492;492,0" o:connectangles="0,0,0,0,0,0,0,0,0" textboxrect="0,0,1076325,295275"/>
                  <v:textbox>
                    <w:txbxContent>
                      <w:p w:rsidR="00AE4027" w:rsidRPr="006A3F20" w:rsidRDefault="00AE4027" w:rsidP="00AE4027">
                        <w:pPr>
                          <w:pStyle w:val="a3"/>
                          <w:kinsoku w:val="0"/>
                          <w:overflowPunct w:val="0"/>
                          <w:spacing w:after="0"/>
                          <w:jc w:val="center"/>
                          <w:textAlignment w:val="baseline"/>
                        </w:pPr>
                        <w:r>
                          <w:rPr>
                            <w:rFonts w:ascii="Calibri" w:eastAsia="Calibri" w:hAnsi="Calibri"/>
                            <w:color w:val="000000"/>
                            <w:kern w:val="24"/>
                            <w:lang w:val="en-US"/>
                          </w:rPr>
                          <w:t>ECP</w:t>
                        </w:r>
                        <w:r>
                          <w:rPr>
                            <w:rFonts w:ascii="Calibri" w:eastAsia="Calibri" w:hAnsi="Calibri"/>
                            <w:color w:val="000000"/>
                            <w:kern w:val="24"/>
                          </w:rPr>
                          <w:t xml:space="preserve">        </w:t>
                        </w:r>
                      </w:p>
                    </w:txbxContent>
                  </v:textbox>
                </v:shape>
                <v:shape id="Прямоугольник: скругленные противолежащие углы 53" o:spid="_x0000_s1112" style="position:absolute;left:15621;top:1047;width:10763;height:2953;visibility:visible;mso-wrap-style:square;v-text-anchor:middle" coordsize="1076325,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lD88YA&#10;AADcAAAADwAAAGRycy9kb3ducmV2LnhtbESPS2vDMBCE74X8B7GBXkIip2nzcKOEUigUCoU8CDku&#10;1kY2lVbGUh3730eFQI/DzHzDrLeds6KlJlSeFUwnGQjiwuuKjYLj4WO8BBEiskbrmRT0FGC7GTys&#10;Mdf+yjtq99GIBOGQo4IyxjqXMhQlOQwTXxMn7+IbhzHJxkjd4DXBnZVPWTaXDitOCyXW9F5S8bP/&#10;dQqykfneLczi1C+LSP3Xs52eW6vU47B7ewURqYv/4Xv7UyuYrV7g70w6An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lD88YAAADcAAAADwAAAAAAAAAAAAAAAACYAgAAZHJz&#10;L2Rvd25yZXYueG1sUEsFBgAAAAAEAAQA9QAAAIsDA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3,0;10763,0;10763,2461;10271,2953;0,2953;0,2953;0,492;492,0" o:connectangles="0,0,0,0,0,0,0,0,0" textboxrect="0,0,1076325,295275"/>
                  <v:textbox>
                    <w:txbxContent>
                      <w:p w:rsidR="00AE4027" w:rsidRDefault="00AE4027" w:rsidP="00AE4027">
                        <w:pPr>
                          <w:pStyle w:val="a3"/>
                          <w:kinsoku w:val="0"/>
                          <w:overflowPunct w:val="0"/>
                          <w:spacing w:after="0"/>
                          <w:jc w:val="center"/>
                          <w:textAlignment w:val="baseline"/>
                        </w:pPr>
                        <w:r>
                          <w:rPr>
                            <w:rFonts w:ascii="Calibri" w:eastAsia="Calibri" w:hAnsi="Calibri"/>
                            <w:color w:val="000000"/>
                            <w:kern w:val="24"/>
                            <w:lang w:val="en-US"/>
                          </w:rPr>
                          <w:t>SCCP</w:t>
                        </w:r>
                      </w:p>
                    </w:txbxContent>
                  </v:textbox>
                </v:shape>
                <v:shape id="Прямоугольник: скругленные противолежащие углы 54" o:spid="_x0000_s1113" style="position:absolute;left:43719;top:1047;width:10764;height:2953;visibility:visible;mso-wrap-style:square;v-text-anchor:middle" coordsize="1076325,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vdhMUA&#10;AADcAAAADwAAAGRycy9kb3ducmV2LnhtbESP3WoCMRSE7wu+QzhCb4pmtcWf1SgiFAqFglbEy8Pm&#10;mF1MTpZNXHffvikUejnMzDfMets5K1pqQuVZwWScgSAuvK7YKDh9v48WIEJE1mg9k4KeAmw3g6c1&#10;5to/+EDtMRqRIBxyVFDGWOdShqIkh2Hsa+LkXX3jMCbZGKkbfCS4s3KaZTPpsOK0UGJN+5KK2/Hu&#10;FGQv5uswN/Nzvygi9Z9vdnJprVLPw263AhGpi//hv/aHVvC6nMHvmXQ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O92ExQAAANwAAAAPAAAAAAAAAAAAAAAAAJgCAABkcnMv&#10;ZG93bnJldi54bWxQSwUGAAAAAAQABAD1AAAAigM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4,0;10764,0;10764,2461;10272,2953;0,2953;0,2953;0,492;492,0" o:connectangles="0,0,0,0,0,0,0,0,0" textboxrect="0,0,1076325,295275"/>
                  <v:textbox>
                    <w:txbxContent>
                      <w:p w:rsidR="00AE4027" w:rsidRDefault="00AE4027" w:rsidP="00AE4027">
                        <w:pPr>
                          <w:pStyle w:val="a3"/>
                          <w:kinsoku w:val="0"/>
                          <w:overflowPunct w:val="0"/>
                          <w:spacing w:after="0"/>
                          <w:jc w:val="center"/>
                          <w:textAlignment w:val="baseline"/>
                        </w:pPr>
                        <w:r>
                          <w:rPr>
                            <w:rFonts w:ascii="Calibri" w:eastAsia="Calibri" w:hAnsi="Calibri"/>
                            <w:color w:val="000000"/>
                            <w:kern w:val="24"/>
                            <w:lang w:val="en-US"/>
                          </w:rPr>
                          <w:t>ICP</w:t>
                        </w:r>
                      </w:p>
                    </w:txbxContent>
                  </v:textbox>
                </v:shape>
                <v:shape id="Прямоугольник: скругленные противолежащие углы 55" o:spid="_x0000_s1114" style="position:absolute;left:29718;top:1047;width:10763;height:2953;visibility:visible;mso-wrap-style:square;v-text-anchor:middle" coordsize="1076325,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uLfccA&#10;AADcAAAADwAAAGRycy9kb3ducmV2LnhtbESPX2vCMBTF3wf7DuEOfBmabsWp1ShDEPcyZCqKb5fm&#10;ri1rbroks52ffhEGPh7Onx9ntuhMLc7kfGVZwdMgAUGcW11xoWC/W/XHIHxA1lhbJgW/5GExv7+b&#10;YaZtyx903oZCxBH2GSooQ2gyKX1ekkE/sA1x9D6tMxiidIXUDts4bmr5nCQv0mDFkVBiQ8uS8q/t&#10;j4mQ9fH70Q43l+Xp8F6l63bshqlXqvfQvU5BBOrCLfzfftMK0skIrmfiE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ri33HAAAA3AAAAA8AAAAAAAAAAAAAAAAAmAIAAGRy&#10;cy9kb3ducmV2LnhtbFBLBQYAAAAABAAEAPUAAACMAwAAAAA=&#10;" adj="-11796480,,5400" path="m49213,l1076325,r,246062c1076325,273242,1054292,295275,1027112,295275l,295275,,49213c,22033,22033,,49213,xe" strokeweight="1pt">
                  <v:stroke joinstyle="miter"/>
                  <v:formulas/>
                  <v:path arrowok="t" o:connecttype="custom" o:connectlocs="492,0;10763,0;10763,0;10763,2461;10271,2953;0,2953;0,2953;0,492;492,0" o:connectangles="0,0,0,0,0,0,0,0,0" textboxrect="0,0,1076325,295275"/>
                  <v:textbox>
                    <w:txbxContent>
                      <w:p w:rsidR="00AE4027" w:rsidRDefault="00AE4027" w:rsidP="00AE4027">
                        <w:pPr>
                          <w:pStyle w:val="a3"/>
                          <w:kinsoku w:val="0"/>
                          <w:overflowPunct w:val="0"/>
                          <w:spacing w:after="0"/>
                          <w:jc w:val="center"/>
                          <w:textAlignment w:val="baseline"/>
                        </w:pPr>
                        <w:r>
                          <w:rPr>
                            <w:rFonts w:ascii="Calibri" w:eastAsia="Calibri" w:hAnsi="Calibri"/>
                            <w:color w:val="000000"/>
                            <w:kern w:val="24"/>
                            <w:lang w:val="en-US"/>
                          </w:rPr>
                          <w:t>GSCCP</w:t>
                        </w:r>
                      </w:p>
                    </w:txbxContent>
                  </v:textbox>
                </v:shape>
                <v:shape id="Надпись 56" o:spid="_x0000_s1115" type="#_x0000_t202" style="position:absolute;top:11620;width:58483;height:90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LSdsMA&#10;AADcAAAADwAAAGRycy9kb3ducmV2LnhtbERPTWsCMRC9C/6HMEJvmlVR6mqUIkhViqDtQW/DZtws&#10;bibrJtXVX98chB4f73u2aGwpblT7wrGCfi8BQZw5XXCu4Od71X0H4QOyxtIxKXiQh8W83Zphqt2d&#10;93Q7hFzEEPYpKjAhVKmUPjNk0fdcRRy5s6sthgjrXOoa7zHclnKQJGNpseDYYLCipaHscvi1Cihf&#10;Tr6uO3carJ7V/nN7HA2vZqPUW6f5mIII1IR/8cu91gqGk7g2nolH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LSdsMAAADcAAAADwAAAAAAAAAAAAAAAACYAgAAZHJzL2Rv&#10;d25yZXYueG1sUEsFBgAAAAAEAAQA9QAAAIgDAAAAAA==&#10;" filled="f" strokeweight=".5pt">
                  <v:stroke dashstyle="dash"/>
                  <v:textbox>
                    <w:txbxContent>
                      <w:p w:rsidR="00AE4027" w:rsidRDefault="00AE4027" w:rsidP="00AE4027">
                        <w:pPr>
                          <w:pStyle w:val="a3"/>
                          <w:kinsoku w:val="0"/>
                          <w:overflowPunct w:val="0"/>
                          <w:spacing w:after="0"/>
                          <w:jc w:val="right"/>
                          <w:textAlignment w:val="baseline"/>
                          <w:rPr>
                            <w:rFonts w:ascii="Calibri" w:eastAsia="Calibri" w:hAnsi="Calibri"/>
                            <w:color w:val="000000" w:themeColor="text1"/>
                            <w:kern w:val="24"/>
                            <w:sz w:val="22"/>
                            <w:szCs w:val="22"/>
                          </w:rPr>
                        </w:pPr>
                        <w:r>
                          <w:rPr>
                            <w:rFonts w:ascii="Calibri" w:eastAsia="Calibri" w:hAnsi="Calibri"/>
                            <w:color w:val="000000" w:themeColor="text1"/>
                            <w:kern w:val="24"/>
                            <w:sz w:val="22"/>
                            <w:szCs w:val="22"/>
                          </w:rPr>
                          <w:t xml:space="preserve">Конечный набор возможных точек </w:t>
                        </w:r>
                      </w:p>
                      <w:p w:rsidR="00AE4027" w:rsidRDefault="00AE4027" w:rsidP="00AE4027">
                        <w:pPr>
                          <w:pStyle w:val="a3"/>
                          <w:kinsoku w:val="0"/>
                          <w:overflowPunct w:val="0"/>
                          <w:spacing w:after="0"/>
                          <w:ind w:left="4248" w:firstLine="708"/>
                          <w:jc w:val="center"/>
                          <w:textAlignment w:val="baseline"/>
                        </w:pPr>
                        <w:r>
                          <w:rPr>
                            <w:rFonts w:ascii="Calibri" w:eastAsia="Calibri" w:hAnsi="Calibri"/>
                            <w:color w:val="000000" w:themeColor="text1"/>
                            <w:kern w:val="24"/>
                            <w:sz w:val="22"/>
                            <w:szCs w:val="22"/>
                          </w:rPr>
                          <w:t>врезки</w:t>
                        </w:r>
                      </w:p>
                    </w:txbxContent>
                  </v:textbox>
                </v:shape>
                <v:shape id="Прямая со стрелкой 399" o:spid="_x0000_s1116" type="#_x0000_t32" style="position:absolute;left:7620;top:17621;width:450;height:781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1LQ8UAAADcAAAADwAAAGRycy9kb3ducmV2LnhtbESPS2vCQBSF9wX/w3CFbkQnVhFNnQRJ&#10;WyhuWl/7S+aaCc3cCZmpRn99p1Do8nAeH2ed97YRF+p87VjBdJKAIC6drrlScDy8jZcgfEDW2Dgm&#10;BTfykGeDhzWm2l15R5d9qEQcYZ+iAhNCm0rpS0MW/cS1xNE7u85iiLKrpO7wGsdtI5+SZCEt1hwJ&#10;BlsqDJVf+28bIcX883V7Lk+j7aj4QDO7H3H+otTjsN88gwjUh//wX/tdK5itVvB7Jh4Bm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1LQ8UAAADcAAAADwAAAAAAAAAA&#10;AAAAAAChAgAAZHJzL2Rvd25yZXYueG1sUEsFBgAAAAAEAAQA+QAAAJMDAAAAAA==&#10;" strokeweight="3pt">
                  <v:stroke endarrow="block" joinstyle="miter"/>
                </v:shape>
                <v:shape id="Прямая со стрелкой 400" o:spid="_x0000_s1117" type="#_x0000_t32" style="position:absolute;left:12477;top:17811;width:8693;height:79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OcIAAADcAAAADwAAAGRycy9kb3ducmV2LnhtbERPyU7DMBC9I/UfrEHiRpyiFlWhboW6&#10;oHLg0KS9j+JpHBGPQ+ws/Xt8QOL49Pb1drKNGKjztWMF8yQFQVw6XXOl4FIcn1cgfEDW2DgmBXfy&#10;sN3MHtaYaTfymYY8VCKGsM9QgQmhzaT0pSGLPnEtceRurrMYIuwqqTscY7ht5EuavkqLNccGgy3t&#10;DJXfeW8V7Jf7/GNh+z43h6Ka/9yup6/Pq1JPj9P7G4hAU/gX/7lPWsEijfPjmXgE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zTOcIAAADcAAAADwAAAAAAAAAAAAAA&#10;AAChAgAAZHJzL2Rvd25yZXYueG1sUEsFBgAAAAAEAAQA+QAAAJADAAAAAA==&#10;" strokeweight="3pt">
                  <v:stroke endarrow="block" joinstyle="miter"/>
                </v:shape>
                <v:shape id="Прямая со стрелкой 401" o:spid="_x0000_s1118" type="#_x0000_t32" style="position:absolute;left:6477;top:4191;width:736;height:1038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sfp8QAAADcAAAADwAAAGRycy9kb3ducmV2LnhtbESPS2vCQBSF9wX/w3CFbqROrEFK6igS&#10;WxA3Pru/ZK6ZYOZOyIwa/fWdgtDl4Tw+znTe2VpcqfWVYwWjYQKCuHC64lLB8fD99gHCB2SNtWNS&#10;cCcP81nvZYqZdjfe0XUfShFH2GeowITQZFL6wpBFP3QNcfROrrUYomxLqVu8xXFby/ckmUiLFUeC&#10;wYZyQ8V5f7ERkqfbr/Wp+BmsB/kGzfhxxHSp1Gu/W3yCCNSF//CzvdIK0mQEf2fiEZC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ax+nxAAAANwAAAAPAAAAAAAAAAAA&#10;AAAAAKECAABkcnMvZG93bnJldi54bWxQSwUGAAAAAAQABAD5AAAAkgMAAAAA&#10;" strokeweight="3pt">
                  <v:stroke endarrow="block" joinstyle="miter"/>
                </v:shape>
                <v:shape id="Прямая со стрелкой 402" o:spid="_x0000_s1119" type="#_x0000_t32" style="position:absolute;left:32099;top:4095;width:11716;height:103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o1cQAAADcAAAADwAAAGRycy9kb3ducmV2LnhtbESPQWvCQBSE7wX/w/IEb3WjaJHoKqJV&#10;7KEHo94f2Wc2mH2bZjca/71bKPQ4zMw3zGLV2UrcqfGlYwWjYQKCOHe65ELB+bR7n4HwAVlj5ZgU&#10;PMnDatl7W2Cq3YOPdM9CISKEfYoKTAh1KqXPDVn0Q1cTR+/qGoshyqaQusFHhNtKjpPkQ1osOS4Y&#10;rGljKL9lrVWwnW6z/cS2bWY+T8Xo53o5fH9dlBr0u/UcRKAu/If/2getYJKM4fdMPAJy+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4ujVxAAAANwAAAAPAAAAAAAAAAAA&#10;AAAAAKECAABkcnMvZG93bnJldi54bWxQSwUGAAAAAAQABAD5AAAAkgMAAAAA&#10;" strokeweight="3pt">
                  <v:stroke endarrow="block" joinstyle="miter"/>
                </v:shape>
                <v:shape id="Прямая со стрелкой 403" o:spid="_x0000_s1120" type="#_x0000_t32" style="position:absolute;left:12668;top:2476;width:2953;height: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0PusQAAADcAAAADwAAAGRycy9kb3ducmV2LnhtbESPQWsCMRSE7wX/Q3iCt5o1tbqsRpGC&#10;2EM91PoDHpvn7uLmZUmiu/57Uyj0OMzMN8x6O9hW3MmHxrGG2TQDQVw603Cl4fyzf81BhIhssHVM&#10;Gh4UYLsZvayxMK7nb7qfYiUShEOBGuoYu0LKUNZkMUxdR5y8i/MWY5K+ksZjn+C2lSrLFtJiw2mh&#10;xo4+aiqvp5vVsDyE3ttFdfw65uq9nCu1d7nSejIedisQkYb4H/5rfxoN8+wNfs+kIyA3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HQ+6xAAAANwAAAAPAAAAAAAAAAAA&#10;AAAAAKECAABkcnMvZG93bnJldi54bWxQSwUGAAAAAAQABAD5AAAAkgMAAAAA&#10;" strokeweight="3pt">
                  <v:stroke endarrow="block" joinstyle="miter"/>
                </v:shape>
                <v:shape id="Прямая со стрелкой 404" o:spid="_x0000_s1121" type="#_x0000_t32" style="position:absolute;left:26479;top:2571;width:3239;height: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SXzsMAAADcAAAADwAAAGRycy9kb3ducmV2LnhtbESPQWvCQBSE7wX/w/IEb3XTJdWQuooI&#10;ood6qPoDHtnXJDT7NuyuJv57t1DocZiZb5jVZrSduJMPrWMNb/MMBHHlTMu1hutl/1qACBHZYOeY&#10;NDwowGY9eVlhadzAX3Q/x1okCIcSNTQx9qWUoWrIYpi7njh5385bjEn6WhqPQ4LbTqosW0iLLaeF&#10;BnvaNVT9nG9Ww/IQBm8X9enzVKj3Kldq7wql9Ww6bj9ARBrjf/ivfTQa8iyH3zPpCM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0l87DAAAA3AAAAA8AAAAAAAAAAAAA&#10;AAAAoQIAAGRycy9kb3ducmV2LnhtbFBLBQYAAAAABAAEAPkAAACRAwAAAAA=&#10;" strokeweight="3pt">
                  <v:stroke endarrow="block" joinstyle="miter"/>
                </v:shape>
                <v:shape id="Прямая со стрелкой 405" o:spid="_x0000_s1122" type="#_x0000_t32" style="position:absolute;left:41624;top:2667;width:2000;height:8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twocUAAADcAAAADwAAAGRycy9kb3ducmV2LnhtbESPT4vCMBTE7wt+h/CEva2pootUo4h/&#10;FvewB6veH82zKTYvtUm1fnuzsLDHYWZ+w8yXna3EnRpfOlYwHCQgiHOnSy4UnI67jykIH5A1Vo5J&#10;wZM8LBe9tzmm2j34QPcsFCJC2KeowIRQp1L63JBFP3A1cfQurrEYomwKqRt8RLit5ChJPqXFkuOC&#10;wZrWhvJr1loFm8km+xrbts3M9lgMb5fz/uf7rNR7v1vNQATqwn/4r73XCsbJBH7PxCM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twocUAAADcAAAADwAAAAAAAAAA&#10;AAAAAAChAgAAZHJzL2Rvd25yZXYueG1sUEsFBgAAAAAEAAQA+QAAAJMDAAAAAA==&#10;" strokeweight="3pt">
                  <v:stroke endarrow="block" joinstyle="miter"/>
                </v:shape>
                <v:shape id="Надпись 64" o:spid="_x0000_s1123" type="#_x0000_t202" style="position:absolute;left:95;top:23050;width:58483;height:90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G7fccA&#10;AADcAAAADwAAAGRycy9kb3ducmV2LnhtbESPW2sCMRSE3wX/QzhC3zSrbUVXoxRBeqEIXh707bA5&#10;bhY3J+sm1a2/vhEKPg4z8w0znTe2FBeqfeFYQb+XgCDOnC44V7DbLrsjED4gaywdk4Jf8jCftVtT&#10;TLW78poum5CLCGGfogITQpVK6TNDFn3PVcTRO7raYoiyzqWu8RrhtpSDJBlKiwXHBYMVLQxlp82P&#10;VUD5Yvx9XrnDYHmr1u9f+9fns/lU6qnTvE1ABGrCI/zf/tAKXpIh3M/EI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xu33HAAAA3AAAAA8AAAAAAAAAAAAAAAAAmAIAAGRy&#10;cy9kb3ducmV2LnhtbFBLBQYAAAAABAAEAPUAAACMAwAAAAA=&#10;" filled="f" strokeweight=".5pt">
                  <v:stroke dashstyle="dash"/>
                  <v:textbox>
                    <w:txbxContent>
                      <w:p w:rsidR="00AE4027" w:rsidRDefault="00AE4027" w:rsidP="00AE4027">
                        <w:pPr>
                          <w:rPr>
                            <w:rFonts w:eastAsia="Times New Roman"/>
                          </w:rPr>
                        </w:pPr>
                      </w:p>
                    </w:txbxContent>
                  </v:textbox>
                </v:shape>
              </v:group>
            </w:pict>
          </mc:Fallback>
        </mc:AlternateContent>
      </w:r>
    </w:p>
    <w:p w:rsidR="00AE4027" w:rsidRPr="00AE4027" w:rsidRDefault="00AE4027" w:rsidP="00AE4027">
      <w:pPr>
        <w:spacing w:after="160" w:line="259" w:lineRule="auto"/>
        <w:jc w:val="both"/>
        <w:rPr>
          <w:rFonts w:ascii="Times New Roman" w:hAnsi="Times New Roman" w:cs="Times New Roman"/>
          <w:sz w:val="24"/>
          <w:szCs w:val="24"/>
        </w:rPr>
      </w:pPr>
    </w:p>
    <w:p w:rsidR="00AE4027" w:rsidRPr="00AE4027" w:rsidRDefault="00AE4027" w:rsidP="00AE4027">
      <w:pPr>
        <w:spacing w:after="160" w:line="259" w:lineRule="auto"/>
        <w:jc w:val="both"/>
        <w:rPr>
          <w:rFonts w:ascii="Times New Roman" w:hAnsi="Times New Roman" w:cs="Times New Roman"/>
          <w:sz w:val="24"/>
          <w:szCs w:val="24"/>
        </w:rPr>
      </w:pPr>
    </w:p>
    <w:p w:rsidR="00AE4027" w:rsidRPr="00AE4027" w:rsidRDefault="00AE4027" w:rsidP="00AE4027">
      <w:pPr>
        <w:spacing w:after="160" w:line="259" w:lineRule="auto"/>
        <w:jc w:val="both"/>
        <w:rPr>
          <w:rFonts w:ascii="Times New Roman" w:hAnsi="Times New Roman" w:cs="Times New Roman"/>
          <w:sz w:val="24"/>
          <w:szCs w:val="24"/>
        </w:rPr>
      </w:pPr>
    </w:p>
    <w:p w:rsidR="00AE4027" w:rsidRPr="00AE4027" w:rsidRDefault="00AE4027" w:rsidP="00AE4027">
      <w:pPr>
        <w:spacing w:after="160" w:line="259" w:lineRule="auto"/>
        <w:jc w:val="both"/>
        <w:rPr>
          <w:rFonts w:ascii="Times New Roman" w:hAnsi="Times New Roman" w:cs="Times New Roman"/>
          <w:sz w:val="24"/>
          <w:szCs w:val="24"/>
        </w:rPr>
      </w:pPr>
    </w:p>
    <w:p w:rsidR="00AE4027" w:rsidRPr="00AE4027" w:rsidRDefault="00AE4027" w:rsidP="00AE4027">
      <w:pPr>
        <w:spacing w:after="160" w:line="259" w:lineRule="auto"/>
        <w:jc w:val="both"/>
        <w:rPr>
          <w:rFonts w:ascii="Times New Roman" w:hAnsi="Times New Roman" w:cs="Times New Roman"/>
          <w:sz w:val="24"/>
          <w:szCs w:val="24"/>
        </w:rPr>
      </w:pPr>
    </w:p>
    <w:p w:rsidR="00AE4027" w:rsidRPr="00AE4027" w:rsidRDefault="00AE4027" w:rsidP="00AE4027">
      <w:pPr>
        <w:spacing w:after="160" w:line="259" w:lineRule="auto"/>
        <w:jc w:val="both"/>
        <w:rPr>
          <w:rFonts w:ascii="Times New Roman" w:hAnsi="Times New Roman" w:cs="Times New Roman"/>
          <w:sz w:val="24"/>
          <w:szCs w:val="24"/>
        </w:rPr>
      </w:pPr>
    </w:p>
    <w:p w:rsidR="00AE4027" w:rsidRPr="00AE4027" w:rsidRDefault="00AE4027" w:rsidP="00AE4027">
      <w:pPr>
        <w:spacing w:after="160" w:line="259" w:lineRule="auto"/>
        <w:jc w:val="both"/>
        <w:rPr>
          <w:rFonts w:ascii="Times New Roman" w:hAnsi="Times New Roman" w:cs="Times New Roman"/>
          <w:sz w:val="24"/>
          <w:szCs w:val="24"/>
        </w:rPr>
      </w:pPr>
    </w:p>
    <w:p w:rsidR="00AE4027" w:rsidRPr="00AE4027" w:rsidRDefault="00AE4027" w:rsidP="00AE4027">
      <w:pPr>
        <w:spacing w:after="160" w:line="259" w:lineRule="auto"/>
        <w:jc w:val="both"/>
        <w:rPr>
          <w:rFonts w:ascii="Times New Roman" w:hAnsi="Times New Roman" w:cs="Times New Roman"/>
          <w:sz w:val="24"/>
          <w:szCs w:val="24"/>
        </w:rPr>
      </w:pPr>
    </w:p>
    <w:p w:rsidR="00AE4027" w:rsidRPr="00AE4027" w:rsidRDefault="00AE4027" w:rsidP="00AE4027">
      <w:pPr>
        <w:rPr>
          <w:rFonts w:ascii="Times New Roman" w:eastAsia="MS Mincho" w:hAnsi="Times New Roman"/>
          <w:sz w:val="20"/>
          <w:szCs w:val="20"/>
        </w:rPr>
      </w:pPr>
    </w:p>
    <w:p w:rsidR="00AE4027" w:rsidRPr="00AE4027" w:rsidRDefault="00AE4027" w:rsidP="00AE4027">
      <w:pPr>
        <w:jc w:val="center"/>
        <w:rPr>
          <w:rFonts w:ascii="Times New Roman" w:hAnsi="Times New Roman" w:cs="Times New Roman"/>
          <w:i/>
          <w:sz w:val="24"/>
          <w:szCs w:val="24"/>
        </w:rPr>
      </w:pPr>
      <w:r w:rsidRPr="00AE4027">
        <w:rPr>
          <w:rFonts w:ascii="Times New Roman" w:hAnsi="Times New Roman" w:cs="Times New Roman"/>
          <w:i/>
          <w:sz w:val="24"/>
          <w:szCs w:val="24"/>
        </w:rPr>
        <w:t xml:space="preserve">Рисунок 21. Расширенная классификация </w:t>
      </w:r>
      <w:proofErr w:type="gramStart"/>
      <w:r w:rsidRPr="00AE4027">
        <w:rPr>
          <w:rFonts w:ascii="Times New Roman" w:hAnsi="Times New Roman" w:cs="Times New Roman"/>
          <w:i/>
          <w:sz w:val="24"/>
          <w:szCs w:val="24"/>
        </w:rPr>
        <w:t>задач маршрутизации инструмента машин листовой резки</w:t>
      </w:r>
      <w:proofErr w:type="gramEnd"/>
      <w:r w:rsidRPr="00AE4027">
        <w:rPr>
          <w:rFonts w:ascii="Times New Roman" w:hAnsi="Times New Roman" w:cs="Times New Roman"/>
          <w:i/>
          <w:sz w:val="24"/>
          <w:szCs w:val="24"/>
        </w:rPr>
        <w:t xml:space="preserve"> </w:t>
      </w:r>
    </w:p>
    <w:p w:rsidR="00AE4027" w:rsidRPr="00AE4027" w:rsidRDefault="00AE4027" w:rsidP="00AE4027">
      <w:pPr>
        <w:spacing w:after="120"/>
        <w:jc w:val="both"/>
        <w:rPr>
          <w:rFonts w:ascii="Times New Roman" w:eastAsia="Calibri" w:hAnsi="Times New Roman" w:cs="Times New Roman"/>
          <w:sz w:val="24"/>
          <w:szCs w:val="24"/>
        </w:rPr>
      </w:pPr>
      <w:r w:rsidRPr="00AE4027">
        <w:rPr>
          <w:rFonts w:ascii="Times New Roman" w:eastAsia="Calibri" w:hAnsi="Times New Roman" w:cs="Times New Roman"/>
          <w:sz w:val="24"/>
          <w:szCs w:val="24"/>
        </w:rPr>
        <w:t xml:space="preserve">Рассмотрим далее подход, основанный на  дискретизации трёх </w:t>
      </w:r>
      <w:proofErr w:type="spellStart"/>
      <w:r w:rsidRPr="00AE4027">
        <w:rPr>
          <w:rFonts w:ascii="Times New Roman" w:eastAsia="Calibri" w:hAnsi="Times New Roman" w:cs="Times New Roman"/>
          <w:sz w:val="24"/>
          <w:szCs w:val="24"/>
        </w:rPr>
        <w:t>кла</w:t>
      </w:r>
      <w:proofErr w:type="spellEnd"/>
      <w:proofErr w:type="gramStart"/>
      <w:r w:rsidRPr="00AE4027">
        <w:rPr>
          <w:rFonts w:ascii="Times New Roman" w:eastAsia="Calibri" w:hAnsi="Times New Roman" w:cs="Times New Roman"/>
          <w:sz w:val="24"/>
          <w:szCs w:val="24"/>
          <w:lang w:val="en-US"/>
        </w:rPr>
        <w:t>c</w:t>
      </w:r>
      <w:proofErr w:type="gramEnd"/>
      <w:r w:rsidRPr="00AE4027">
        <w:rPr>
          <w:rFonts w:ascii="Times New Roman" w:eastAsia="Calibri" w:hAnsi="Times New Roman" w:cs="Times New Roman"/>
          <w:sz w:val="24"/>
          <w:szCs w:val="24"/>
        </w:rPr>
        <w:t>сов задач маршрутизации  первой группы (</w:t>
      </w:r>
      <w:r w:rsidRPr="00AE4027">
        <w:rPr>
          <w:rFonts w:ascii="Times New Roman" w:eastAsia="Calibri" w:hAnsi="Times New Roman" w:cs="Times New Roman"/>
          <w:sz w:val="24"/>
          <w:szCs w:val="24"/>
          <w:lang w:val="en-US"/>
        </w:rPr>
        <w:t>CCP</w:t>
      </w:r>
      <w:r w:rsidRPr="00AE4027">
        <w:rPr>
          <w:rFonts w:ascii="Times New Roman" w:eastAsia="Calibri" w:hAnsi="Times New Roman" w:cs="Times New Roman"/>
          <w:sz w:val="24"/>
          <w:szCs w:val="24"/>
        </w:rPr>
        <w:t xml:space="preserve">, </w:t>
      </w:r>
      <w:r w:rsidRPr="00AE4027">
        <w:rPr>
          <w:rFonts w:ascii="Times New Roman" w:eastAsia="Calibri" w:hAnsi="Times New Roman" w:cs="Times New Roman"/>
          <w:sz w:val="24"/>
          <w:szCs w:val="24"/>
          <w:lang w:val="en-US"/>
        </w:rPr>
        <w:t>SCCP</w:t>
      </w:r>
      <w:r w:rsidRPr="00AE4027">
        <w:rPr>
          <w:rFonts w:ascii="Times New Roman" w:eastAsia="Calibri" w:hAnsi="Times New Roman" w:cs="Times New Roman"/>
          <w:sz w:val="24"/>
          <w:szCs w:val="24"/>
        </w:rPr>
        <w:t xml:space="preserve">, </w:t>
      </w:r>
      <w:r w:rsidRPr="00AE4027">
        <w:rPr>
          <w:rFonts w:ascii="Times New Roman" w:eastAsia="Calibri" w:hAnsi="Times New Roman" w:cs="Times New Roman"/>
          <w:sz w:val="24"/>
          <w:szCs w:val="24"/>
          <w:lang w:val="en-US"/>
        </w:rPr>
        <w:t>GSCCP</w:t>
      </w:r>
      <w:r w:rsidRPr="00AE4027">
        <w:rPr>
          <w:rFonts w:ascii="Times New Roman" w:eastAsia="Calibri" w:hAnsi="Times New Roman" w:cs="Times New Roman"/>
          <w:sz w:val="24"/>
          <w:szCs w:val="24"/>
        </w:rPr>
        <w:t xml:space="preserve">) и сведении их к задаче о последовательном обходе мегаполисов, в которой  используется математическая модель </w:t>
      </w:r>
      <w:proofErr w:type="spellStart"/>
      <w:r w:rsidRPr="00AE4027">
        <w:rPr>
          <w:rFonts w:ascii="Times New Roman" w:eastAsia="Calibri" w:hAnsi="Times New Roman" w:cs="Times New Roman"/>
          <w:sz w:val="24"/>
          <w:szCs w:val="24"/>
        </w:rPr>
        <w:t>А.Г.Ченцова</w:t>
      </w:r>
      <w:proofErr w:type="spellEnd"/>
      <w:r w:rsidRPr="00AE4027">
        <w:rPr>
          <w:rFonts w:ascii="Times New Roman" w:eastAsia="Calibri" w:hAnsi="Times New Roman" w:cs="Times New Roman"/>
          <w:sz w:val="24"/>
          <w:szCs w:val="24"/>
        </w:rPr>
        <w:t>, описанная подробно во второй части настоящей монографии (главы 3-5).</w:t>
      </w:r>
    </w:p>
    <w:p w:rsidR="00AE4027" w:rsidRPr="00AE4027" w:rsidRDefault="00AE4027" w:rsidP="00AE4027">
      <w:pPr>
        <w:spacing w:after="120"/>
        <w:jc w:val="both"/>
        <w:rPr>
          <w:rFonts w:ascii="Times New Roman" w:eastAsia="Calibri" w:hAnsi="Times New Roman" w:cs="Times New Roman"/>
          <w:sz w:val="24"/>
          <w:szCs w:val="24"/>
        </w:rPr>
      </w:pPr>
      <w:r w:rsidRPr="00AE4027">
        <w:rPr>
          <w:rFonts w:ascii="Times New Roman" w:eastAsia="Calibri" w:hAnsi="Times New Roman" w:cs="Times New Roman"/>
          <w:sz w:val="24"/>
          <w:szCs w:val="24"/>
        </w:rPr>
        <w:t xml:space="preserve">Эта модель может быть интерпретирована как математическая модель обобщенной задачи коммивояжера (GTSP) с дополнительными ограничениями. (Следует различать модель </w:t>
      </w:r>
      <w:r w:rsidRPr="00AE4027">
        <w:rPr>
          <w:rFonts w:ascii="Times New Roman" w:eastAsia="Calibri" w:hAnsi="Times New Roman" w:cs="Times New Roman"/>
          <w:sz w:val="24"/>
          <w:szCs w:val="24"/>
          <w:lang w:val="en-US"/>
        </w:rPr>
        <w:t>GTSP</w:t>
      </w:r>
      <w:r w:rsidRPr="00AE4027">
        <w:rPr>
          <w:rFonts w:ascii="Times New Roman" w:eastAsia="Calibri" w:hAnsi="Times New Roman" w:cs="Times New Roman"/>
          <w:sz w:val="24"/>
          <w:szCs w:val="24"/>
        </w:rPr>
        <w:t xml:space="preserve"> и задачу маршрутизации </w:t>
      </w:r>
      <w:r w:rsidRPr="00AE4027">
        <w:rPr>
          <w:rFonts w:ascii="Times New Roman" w:eastAsia="Calibri" w:hAnsi="Times New Roman" w:cs="Times New Roman"/>
          <w:sz w:val="24"/>
          <w:szCs w:val="24"/>
          <w:lang w:val="en-US"/>
        </w:rPr>
        <w:t>GTSP</w:t>
      </w:r>
      <w:r w:rsidRPr="00AE4027">
        <w:rPr>
          <w:rFonts w:ascii="Times New Roman" w:eastAsia="Calibri" w:hAnsi="Times New Roman" w:cs="Times New Roman"/>
          <w:sz w:val="24"/>
          <w:szCs w:val="24"/>
        </w:rPr>
        <w:t xml:space="preserve"> из второй группы, которая </w:t>
      </w:r>
      <w:proofErr w:type="spellStart"/>
      <w:r w:rsidRPr="00AE4027">
        <w:rPr>
          <w:rFonts w:ascii="Times New Roman" w:eastAsia="Calibri" w:hAnsi="Times New Roman" w:cs="Times New Roman"/>
          <w:sz w:val="24"/>
          <w:szCs w:val="24"/>
        </w:rPr>
        <w:t>представляеи</w:t>
      </w:r>
      <w:proofErr w:type="spellEnd"/>
      <w:r w:rsidRPr="00AE4027">
        <w:rPr>
          <w:rFonts w:ascii="Times New Roman" w:eastAsia="Calibri" w:hAnsi="Times New Roman" w:cs="Times New Roman"/>
          <w:sz w:val="24"/>
          <w:szCs w:val="24"/>
        </w:rPr>
        <w:t xml:space="preserve"> собой дискретный вариант задачи </w:t>
      </w:r>
      <w:r w:rsidRPr="00AE4027">
        <w:rPr>
          <w:rFonts w:ascii="Times New Roman" w:eastAsia="Calibri" w:hAnsi="Times New Roman" w:cs="Times New Roman"/>
          <w:sz w:val="24"/>
          <w:szCs w:val="24"/>
          <w:lang w:val="en-US"/>
        </w:rPr>
        <w:t>CCP</w:t>
      </w:r>
      <w:r w:rsidRPr="00AE4027">
        <w:rPr>
          <w:rFonts w:ascii="Times New Roman" w:eastAsia="Calibri" w:hAnsi="Times New Roman" w:cs="Times New Roman"/>
          <w:sz w:val="24"/>
          <w:szCs w:val="24"/>
        </w:rPr>
        <w:t xml:space="preserve">). В отличие от классического </w:t>
      </w:r>
      <w:r w:rsidRPr="00AE4027">
        <w:rPr>
          <w:rFonts w:ascii="Times New Roman" w:eastAsia="Calibri" w:hAnsi="Times New Roman" w:cs="Times New Roman"/>
          <w:sz w:val="24"/>
          <w:szCs w:val="24"/>
          <w:lang w:val="en-US"/>
        </w:rPr>
        <w:t>GTSP</w:t>
      </w:r>
      <w:r w:rsidRPr="00AE4027">
        <w:rPr>
          <w:rFonts w:ascii="Times New Roman" w:eastAsia="Calibri" w:hAnsi="Times New Roman" w:cs="Times New Roman"/>
          <w:sz w:val="24"/>
          <w:szCs w:val="24"/>
        </w:rPr>
        <w:t xml:space="preserve"> эта модель предусматривает учет так называемой внутренней работы (в данном случае, процесса резки). Кроме того, модель мегаполисов с использованием специальной схемы динамического программирования учитывает сложные типы целевых функций и сложные ограничения, в том числе динамические. Кроме того, принимая во внимание ограничения предшествования, можно получить точные решения для дискретных вариантов SCCP достаточно большой размерности.</w:t>
      </w:r>
    </w:p>
    <w:p w:rsidR="00AE4027" w:rsidRPr="00AE4027" w:rsidRDefault="00AE4027" w:rsidP="00AE4027">
      <w:pPr>
        <w:spacing w:before="120" w:after="120"/>
        <w:jc w:val="both"/>
        <w:rPr>
          <w:rFonts w:ascii="Times New Roman" w:eastAsia="Calibri" w:hAnsi="Times New Roman" w:cs="Times New Roman"/>
          <w:sz w:val="24"/>
          <w:szCs w:val="24"/>
        </w:rPr>
      </w:pPr>
      <w:r w:rsidRPr="00AE4027">
        <w:rPr>
          <w:rFonts w:ascii="Times New Roman" w:eastAsia="Calibri" w:hAnsi="Times New Roman" w:cs="Times New Roman"/>
          <w:sz w:val="24"/>
          <w:szCs w:val="24"/>
        </w:rPr>
        <w:t>В качестве примера рассмотрим задачу GSCCP, которая содержит две (2) задачи SCCP с разными наборами сегментов, показанными на рисунке 22  (21 базовый сегмент – а)  и 18 – б) соответственно).</w:t>
      </w:r>
    </w:p>
    <w:p w:rsidR="00AE4027" w:rsidRPr="00AE4027" w:rsidRDefault="00AE4027" w:rsidP="00AE4027">
      <w:pPr>
        <w:spacing w:after="120"/>
        <w:contextualSpacing/>
        <w:jc w:val="center"/>
        <w:rPr>
          <w:rFonts w:ascii="Times New Roman" w:eastAsia="Calibri" w:hAnsi="Times New Roman" w:cs="Times New Roman"/>
          <w:sz w:val="24"/>
          <w:szCs w:val="24"/>
        </w:rPr>
      </w:pPr>
      <w:r w:rsidRPr="00AE4027">
        <w:rPr>
          <w:rFonts w:ascii="Calibri" w:eastAsia="Calibri" w:hAnsi="Calibri" w:cs="Times New Roman"/>
          <w:noProof/>
        </w:rPr>
        <w:drawing>
          <wp:inline distT="0" distB="0" distL="0" distR="0" wp14:anchorId="0238AAC2" wp14:editId="52FB98A9">
            <wp:extent cx="2784723" cy="14192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a:srcRect t="8205" b="10256"/>
                    <a:stretch/>
                  </pic:blipFill>
                  <pic:spPr bwMode="auto">
                    <a:xfrm>
                      <a:off x="0" y="0"/>
                      <a:ext cx="2809933" cy="1432073"/>
                    </a:xfrm>
                    <a:prstGeom prst="rect">
                      <a:avLst/>
                    </a:prstGeom>
                    <a:ln>
                      <a:noFill/>
                    </a:ln>
                    <a:extLst>
                      <a:ext uri="{53640926-AAD7-44D8-BBD7-CCE9431645EC}">
                        <a14:shadowObscured xmlns:a14="http://schemas.microsoft.com/office/drawing/2010/main"/>
                      </a:ext>
                    </a:extLst>
                  </pic:spPr>
                </pic:pic>
              </a:graphicData>
            </a:graphic>
          </wp:inline>
        </w:drawing>
      </w:r>
      <w:r w:rsidRPr="00AE4027">
        <w:rPr>
          <w:rFonts w:ascii="Calibri" w:eastAsia="Calibri" w:hAnsi="Calibri" w:cs="Times New Roman"/>
          <w:noProof/>
          <w:sz w:val="20"/>
          <w:lang w:eastAsia="ru-RU"/>
        </w:rPr>
        <w:drawing>
          <wp:inline distT="0" distB="0" distL="0" distR="0" wp14:anchorId="191C707A" wp14:editId="7313C412">
            <wp:extent cx="2781300" cy="1423958"/>
            <wp:effectExtent l="0" t="0" r="0" b="508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4-2111.bmp"/>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809448" cy="1438369"/>
                    </a:xfrm>
                    <a:prstGeom prst="rect">
                      <a:avLst/>
                    </a:prstGeom>
                  </pic:spPr>
                </pic:pic>
              </a:graphicData>
            </a:graphic>
          </wp:inline>
        </w:drawing>
      </w:r>
    </w:p>
    <w:p w:rsidR="00AE4027" w:rsidRPr="00AE4027" w:rsidRDefault="00AE4027" w:rsidP="00AE4027">
      <w:pPr>
        <w:shd w:val="clear" w:color="auto" w:fill="FFFFFF"/>
        <w:snapToGrid w:val="0"/>
        <w:spacing w:before="120" w:after="120"/>
        <w:jc w:val="center"/>
        <w:rPr>
          <w:rFonts w:ascii="Times New Roman" w:eastAsia="Times New Roman" w:hAnsi="Times New Roman" w:cs="Times New Roman"/>
          <w:sz w:val="24"/>
          <w:szCs w:val="24"/>
          <w:lang w:eastAsia="ru-RU"/>
        </w:rPr>
      </w:pPr>
      <w:r w:rsidRPr="00AE4027">
        <w:rPr>
          <w:rFonts w:ascii="Times New Roman" w:eastAsia="Times New Roman" w:hAnsi="Times New Roman" w:cs="Times New Roman"/>
          <w:sz w:val="24"/>
          <w:szCs w:val="24"/>
          <w:lang w:eastAsia="ru-RU"/>
        </w:rPr>
        <w:t xml:space="preserve">а) </w:t>
      </w:r>
      <w:r w:rsidRPr="00AE4027">
        <w:rPr>
          <w:rFonts w:ascii="Times New Roman" w:eastAsia="Times New Roman" w:hAnsi="Times New Roman" w:cs="Times New Roman"/>
          <w:sz w:val="24"/>
          <w:szCs w:val="24"/>
          <w:lang w:eastAsia="ru-RU"/>
        </w:rPr>
        <w:tab/>
      </w:r>
      <w:r w:rsidRPr="00AE4027">
        <w:rPr>
          <w:rFonts w:ascii="Times New Roman" w:eastAsia="Times New Roman" w:hAnsi="Times New Roman" w:cs="Times New Roman"/>
          <w:sz w:val="24"/>
          <w:szCs w:val="24"/>
          <w:lang w:eastAsia="ru-RU"/>
        </w:rPr>
        <w:tab/>
      </w:r>
      <w:r w:rsidRPr="00AE4027">
        <w:rPr>
          <w:rFonts w:ascii="Times New Roman" w:eastAsia="Times New Roman" w:hAnsi="Times New Roman" w:cs="Times New Roman"/>
          <w:sz w:val="24"/>
          <w:szCs w:val="24"/>
          <w:lang w:eastAsia="ru-RU"/>
        </w:rPr>
        <w:tab/>
      </w:r>
      <w:r w:rsidRPr="00AE4027">
        <w:rPr>
          <w:rFonts w:ascii="Times New Roman" w:eastAsia="Times New Roman" w:hAnsi="Times New Roman" w:cs="Times New Roman"/>
          <w:sz w:val="24"/>
          <w:szCs w:val="24"/>
          <w:lang w:eastAsia="ru-RU"/>
        </w:rPr>
        <w:tab/>
      </w:r>
      <w:r w:rsidRPr="00AE4027">
        <w:rPr>
          <w:rFonts w:ascii="Times New Roman" w:eastAsia="Times New Roman" w:hAnsi="Times New Roman" w:cs="Times New Roman"/>
          <w:sz w:val="24"/>
          <w:szCs w:val="24"/>
          <w:lang w:eastAsia="ru-RU"/>
        </w:rPr>
        <w:tab/>
      </w:r>
      <w:r w:rsidRPr="00AE4027">
        <w:rPr>
          <w:rFonts w:ascii="Times New Roman" w:eastAsia="Times New Roman" w:hAnsi="Times New Roman" w:cs="Times New Roman"/>
          <w:sz w:val="24"/>
          <w:szCs w:val="24"/>
          <w:lang w:eastAsia="ru-RU"/>
        </w:rPr>
        <w:tab/>
        <w:t>б)</w:t>
      </w:r>
    </w:p>
    <w:p w:rsidR="00AE4027" w:rsidRPr="00AE4027" w:rsidRDefault="00AE4027" w:rsidP="00AE4027">
      <w:pPr>
        <w:shd w:val="clear" w:color="auto" w:fill="FFFFFF"/>
        <w:snapToGrid w:val="0"/>
        <w:spacing w:before="120" w:after="120"/>
        <w:jc w:val="center"/>
        <w:rPr>
          <w:rFonts w:ascii="Times New Roman" w:eastAsia="Times New Roman" w:hAnsi="Times New Roman" w:cs="Times New Roman"/>
          <w:sz w:val="24"/>
          <w:szCs w:val="24"/>
          <w:lang w:eastAsia="ru-RU"/>
        </w:rPr>
      </w:pPr>
      <w:r w:rsidRPr="00AE4027">
        <w:rPr>
          <w:rFonts w:ascii="Times New Roman" w:eastAsia="Times New Roman" w:hAnsi="Times New Roman" w:cs="Times New Roman"/>
          <w:sz w:val="24"/>
          <w:szCs w:val="24"/>
          <w:lang w:eastAsia="ru-RU"/>
        </w:rPr>
        <w:t xml:space="preserve">Рисунок 22. Пример задачи </w:t>
      </w:r>
      <w:r w:rsidRPr="00AE4027">
        <w:rPr>
          <w:rFonts w:ascii="Times New Roman" w:eastAsia="Times New Roman" w:hAnsi="Times New Roman" w:cs="Times New Roman"/>
          <w:sz w:val="24"/>
          <w:szCs w:val="24"/>
          <w:lang w:val="en-US" w:eastAsia="ru-RU"/>
        </w:rPr>
        <w:t>GSCCP</w:t>
      </w:r>
      <w:r w:rsidRPr="00AE4027">
        <w:rPr>
          <w:rFonts w:ascii="Times New Roman" w:eastAsia="Times New Roman" w:hAnsi="Times New Roman" w:cs="Times New Roman"/>
          <w:sz w:val="24"/>
          <w:szCs w:val="24"/>
          <w:lang w:eastAsia="ru-RU"/>
        </w:rPr>
        <w:t xml:space="preserve"> </w:t>
      </w:r>
      <w:r w:rsidRPr="00AE4027">
        <w:rPr>
          <w:rFonts w:ascii="Times New Roman" w:eastAsia="Times New Roman" w:hAnsi="Times New Roman" w:cs="Times New Roman"/>
          <w:sz w:val="24"/>
          <w:szCs w:val="24"/>
          <w:lang w:val="en-US" w:eastAsia="ru-RU"/>
        </w:rPr>
        <w:t>c</w:t>
      </w:r>
      <w:r w:rsidRPr="00AE4027">
        <w:rPr>
          <w:rFonts w:ascii="Times New Roman" w:eastAsia="Times New Roman" w:hAnsi="Times New Roman" w:cs="Times New Roman"/>
          <w:sz w:val="24"/>
          <w:szCs w:val="24"/>
          <w:lang w:eastAsia="ru-RU"/>
        </w:rPr>
        <w:t xml:space="preserve"> двумя разными наборами базовых сегментов</w:t>
      </w:r>
    </w:p>
    <w:p w:rsidR="00AE4027" w:rsidRPr="00AE4027" w:rsidRDefault="00AE4027" w:rsidP="00AE4027">
      <w:pPr>
        <w:spacing w:after="120"/>
        <w:contextualSpacing/>
        <w:jc w:val="both"/>
        <w:rPr>
          <w:rFonts w:ascii="Times New Roman" w:eastAsia="Calibri" w:hAnsi="Times New Roman" w:cs="Times New Roman"/>
          <w:sz w:val="24"/>
          <w:szCs w:val="24"/>
        </w:rPr>
      </w:pPr>
      <w:r w:rsidRPr="00AE4027">
        <w:rPr>
          <w:rFonts w:ascii="Times New Roman" w:eastAsia="Calibri" w:hAnsi="Times New Roman" w:cs="Times New Roman"/>
          <w:sz w:val="24"/>
          <w:szCs w:val="24"/>
        </w:rPr>
        <w:t xml:space="preserve">Первый набор базовых сегментов (Рис. 22 а) задан всеми граничными контурами деталей, т.е. </w:t>
      </w:r>
      <w:r w:rsidRPr="00AE4027">
        <w:rPr>
          <w:rFonts w:ascii="Times New Roman" w:eastAsia="Calibri" w:hAnsi="Times New Roman" w:cs="Times New Roman"/>
          <w:position w:val="-10"/>
          <w:sz w:val="24"/>
          <w:szCs w:val="24"/>
        </w:rPr>
        <w:object w:dxaOrig="2680" w:dyaOrig="380">
          <v:shape id="_x0000_i1037" type="#_x0000_t75" style="width:134.25pt;height:19.5pt" o:ole="">
            <v:imagedata r:id="rId36" o:title=""/>
          </v:shape>
          <o:OLEObject Type="Embed" ProgID="Equation.DSMT4" ShapeID="_x0000_i1037" DrawAspect="Content" ObjectID="_1630656626" r:id="rId37"/>
        </w:object>
      </w:r>
      <w:r w:rsidRPr="00AE4027">
        <w:rPr>
          <w:rFonts w:ascii="Times New Roman" w:eastAsia="Calibri" w:hAnsi="Times New Roman" w:cs="Times New Roman"/>
          <w:position w:val="-10"/>
          <w:sz w:val="24"/>
          <w:szCs w:val="24"/>
        </w:rPr>
        <w:t xml:space="preserve"> </w:t>
      </w:r>
      <w:r w:rsidRPr="00AE4027">
        <w:rPr>
          <w:rFonts w:ascii="Times New Roman" w:eastAsia="Calibri" w:hAnsi="Times New Roman" w:cs="Times New Roman"/>
          <w:sz w:val="24"/>
          <w:szCs w:val="24"/>
        </w:rPr>
        <w:t xml:space="preserve">В этом случае мы имеем классическую задачу </w:t>
      </w:r>
      <w:r w:rsidRPr="00AE4027">
        <w:rPr>
          <w:rFonts w:ascii="Times New Roman" w:eastAsia="Calibri" w:hAnsi="Times New Roman" w:cs="Times New Roman"/>
          <w:sz w:val="24"/>
          <w:szCs w:val="24"/>
          <w:lang w:val="en-US"/>
        </w:rPr>
        <w:t>CCP</w:t>
      </w:r>
      <w:r w:rsidRPr="00AE4027">
        <w:rPr>
          <w:rFonts w:ascii="Times New Roman" w:eastAsia="Calibri" w:hAnsi="Times New Roman" w:cs="Times New Roman"/>
          <w:sz w:val="24"/>
          <w:szCs w:val="24"/>
        </w:rPr>
        <w:t>. На рис. 22 б) восемь (8) базовых сегментов заданы внешними граничными контурами «серых» деталей. Три (3) дополнительных базовых сегмента заданы шестью (6) внешними граничными контурами «цветных» деталей (один базовый сегмент состоит из двух внешних контуров плюс перемычка между ними</w:t>
      </w:r>
      <w:r>
        <w:rPr>
          <w:rFonts w:ascii="Times New Roman" w:eastAsia="Calibri" w:hAnsi="Times New Roman" w:cs="Times New Roman"/>
          <w:sz w:val="24"/>
          <w:szCs w:val="24"/>
        </w:rPr>
        <w:t>)</w:t>
      </w:r>
      <w:r w:rsidRPr="00AE4027">
        <w:rPr>
          <w:rFonts w:ascii="Times New Roman" w:eastAsia="Calibri" w:hAnsi="Times New Roman" w:cs="Times New Roman"/>
          <w:sz w:val="24"/>
          <w:szCs w:val="24"/>
        </w:rPr>
        <w:t xml:space="preserve">. </w:t>
      </w:r>
      <w:proofErr w:type="gramStart"/>
      <w:r w:rsidRPr="00AE4027">
        <w:rPr>
          <w:rFonts w:ascii="Times New Roman" w:eastAsia="Calibri" w:hAnsi="Times New Roman" w:cs="Times New Roman"/>
          <w:sz w:val="24"/>
          <w:szCs w:val="24"/>
        </w:rPr>
        <w:t>Эти контуры будут вырезаться «цепной» резкой попарно в одном базовом сегменте.</w:t>
      </w:r>
      <w:proofErr w:type="gramEnd"/>
      <w:r w:rsidRPr="00AE4027">
        <w:rPr>
          <w:rFonts w:ascii="Times New Roman" w:eastAsia="Calibri" w:hAnsi="Times New Roman" w:cs="Times New Roman"/>
          <w:sz w:val="24"/>
          <w:szCs w:val="24"/>
        </w:rPr>
        <w:t xml:space="preserve"> Наконец семь (7) базовых сегментов заданы внутренними граничными контурами всех деталей, в которых имеются отверстия. В целом, в этом случае мы имеем набор из восемнад</w:t>
      </w:r>
      <w:bookmarkStart w:id="0" w:name="_GoBack"/>
      <w:bookmarkEnd w:id="0"/>
      <w:r w:rsidRPr="00AE4027">
        <w:rPr>
          <w:rFonts w:ascii="Times New Roman" w:eastAsia="Calibri" w:hAnsi="Times New Roman" w:cs="Times New Roman"/>
          <w:sz w:val="24"/>
          <w:szCs w:val="24"/>
        </w:rPr>
        <w:t xml:space="preserve">цати (18) базовых сегментов. Все они </w:t>
      </w:r>
      <w:r w:rsidRPr="00AE4027">
        <w:rPr>
          <w:rFonts w:ascii="Times New Roman" w:eastAsia="Calibri" w:hAnsi="Times New Roman" w:cs="Times New Roman"/>
          <w:sz w:val="24"/>
          <w:szCs w:val="24"/>
        </w:rPr>
        <w:lastRenderedPageBreak/>
        <w:t xml:space="preserve">выделены красным цветом. В качестве целевой функции для данного примера была выбрана функция - время процесса резки (1.2.2): </w:t>
      </w:r>
      <w:r w:rsidRPr="00AE4027">
        <w:rPr>
          <w:rFonts w:ascii="Calibri" w:eastAsia="Calibri" w:hAnsi="Calibri" w:cs="Times New Roman"/>
          <w:position w:val="-16"/>
        </w:rPr>
        <w:object w:dxaOrig="4160" w:dyaOrig="420">
          <v:shape id="_x0000_i1038" type="#_x0000_t75" style="width:207.75pt;height:21pt" o:ole="">
            <v:imagedata r:id="rId38" o:title=""/>
          </v:shape>
          <o:OLEObject Type="Embed" ProgID="Equation.3" ShapeID="_x0000_i1038" DrawAspect="Content" ObjectID="_1630656627" r:id="rId39"/>
        </w:object>
      </w:r>
      <w:r w:rsidRPr="00AE4027">
        <w:rPr>
          <w:rFonts w:ascii="Times New Roman" w:eastAsia="Calibri" w:hAnsi="Times New Roman" w:cs="Times New Roman"/>
          <w:sz w:val="24"/>
          <w:szCs w:val="24"/>
        </w:rPr>
        <w:t xml:space="preserve"> </w:t>
      </w:r>
    </w:p>
    <w:p w:rsidR="00AE4027" w:rsidRPr="00AE4027" w:rsidRDefault="00AE4027" w:rsidP="00AE4027">
      <w:pPr>
        <w:spacing w:after="120"/>
        <w:contextualSpacing/>
        <w:jc w:val="both"/>
        <w:rPr>
          <w:rFonts w:ascii="Times New Roman" w:eastAsia="Calibri" w:hAnsi="Times New Roman" w:cs="Times New Roman"/>
          <w:sz w:val="24"/>
          <w:szCs w:val="24"/>
        </w:rPr>
      </w:pPr>
      <w:r w:rsidRPr="00AE4027">
        <w:rPr>
          <w:rFonts w:ascii="Times New Roman" w:eastAsia="Calibri" w:hAnsi="Times New Roman" w:cs="Times New Roman"/>
          <w:sz w:val="24"/>
          <w:szCs w:val="24"/>
        </w:rPr>
        <w:t xml:space="preserve">Чтобы свести непрерывные задачи SCCP к дискретной модели, каждый базовый сегмент делится с определенным шагом по точкам, которые будут претендентами на точку входа инструмента в контур. Каждая такая точка входа однозначно определяет точку врезки. В то же время каждая возможная точка врезки должна удовлетворять технологическим ограничениям процесса резки (1.3.1), то есть многие точки базовых сегментов будут удалены. Напомню, что для каждого базового сегмента такая точка может быть только одна. На рис. 23 показан конечное множество возможных точек врезки (выделены зелёным цветом) для первой задачи  (набор из двадцати одного базового сегмента). Фактически мы свели первую задачу </w:t>
      </w:r>
      <w:r w:rsidRPr="00AE4027">
        <w:rPr>
          <w:rFonts w:ascii="Times New Roman" w:eastAsia="Calibri" w:hAnsi="Times New Roman" w:cs="Times New Roman"/>
          <w:sz w:val="24"/>
          <w:szCs w:val="24"/>
          <w:lang w:val="en-US"/>
        </w:rPr>
        <w:t>S</w:t>
      </w:r>
      <w:r w:rsidRPr="00AE4027">
        <w:rPr>
          <w:rFonts w:ascii="Times New Roman" w:eastAsia="Calibri" w:hAnsi="Times New Roman" w:cs="Times New Roman"/>
          <w:sz w:val="24"/>
          <w:szCs w:val="24"/>
        </w:rPr>
        <w:t xml:space="preserve">CCP (в данном конкретном случае эквивалентную </w:t>
      </w:r>
      <w:r w:rsidRPr="00AE4027">
        <w:rPr>
          <w:rFonts w:ascii="Times New Roman" w:eastAsia="Calibri" w:hAnsi="Times New Roman" w:cs="Times New Roman"/>
          <w:sz w:val="24"/>
          <w:szCs w:val="24"/>
          <w:lang w:val="en-US"/>
        </w:rPr>
        <w:t>CCP</w:t>
      </w:r>
      <w:r w:rsidRPr="00AE4027">
        <w:rPr>
          <w:rFonts w:ascii="Times New Roman" w:eastAsia="Calibri" w:hAnsi="Times New Roman" w:cs="Times New Roman"/>
          <w:sz w:val="24"/>
          <w:szCs w:val="24"/>
        </w:rPr>
        <w:t xml:space="preserve">) (Рис. 22 а) к задаче о последовательном обходе мегаполисов (модели GTSP). Обратите внимание, что в этом случае число возможных маршрутов резки </w:t>
      </w:r>
      <w:r w:rsidRPr="00AE4027">
        <w:rPr>
          <w:rFonts w:ascii="Times New Roman" w:eastAsia="Calibri" w:hAnsi="Times New Roman" w:cs="Times New Roman"/>
          <w:i/>
          <w:sz w:val="24"/>
          <w:szCs w:val="24"/>
          <w:lang w:val="en-US"/>
        </w:rPr>
        <w:t>ROUTE</w:t>
      </w:r>
      <w:r w:rsidRPr="00AE4027">
        <w:rPr>
          <w:rFonts w:ascii="Times New Roman" w:eastAsia="Calibri" w:hAnsi="Times New Roman" w:cs="Times New Roman"/>
          <w:sz w:val="24"/>
          <w:szCs w:val="24"/>
        </w:rPr>
        <w:t xml:space="preserve"> становится конечным.  Процесс дискретизации второй задачи </w:t>
      </w:r>
      <w:r w:rsidRPr="00AE4027">
        <w:rPr>
          <w:rFonts w:ascii="Times New Roman" w:eastAsia="Calibri" w:hAnsi="Times New Roman" w:cs="Times New Roman"/>
          <w:sz w:val="24"/>
          <w:szCs w:val="24"/>
          <w:lang w:val="en-US"/>
        </w:rPr>
        <w:t>S</w:t>
      </w:r>
      <w:r w:rsidRPr="00AE4027">
        <w:rPr>
          <w:rFonts w:ascii="Times New Roman" w:eastAsia="Calibri" w:hAnsi="Times New Roman" w:cs="Times New Roman"/>
          <w:sz w:val="24"/>
          <w:szCs w:val="24"/>
        </w:rPr>
        <w:t>CCP 22 б) производится аналогичным образом. Для решения обеих задач применен метод динамического программирования, использующий специальную схему Беллмана, которая будет описана во второй части монографии.</w:t>
      </w:r>
    </w:p>
    <w:p w:rsidR="00AE4027" w:rsidRPr="00AE4027" w:rsidRDefault="00AE4027" w:rsidP="00AE4027">
      <w:pPr>
        <w:spacing w:after="120"/>
        <w:contextualSpacing/>
        <w:jc w:val="center"/>
        <w:rPr>
          <w:rFonts w:ascii="Times New Roman" w:eastAsia="Calibri" w:hAnsi="Times New Roman" w:cs="Times New Roman"/>
          <w:sz w:val="24"/>
          <w:szCs w:val="24"/>
        </w:rPr>
      </w:pPr>
      <w:r w:rsidRPr="00AE4027">
        <w:rPr>
          <w:rFonts w:ascii="Times New Roman" w:eastAsia="Calibri" w:hAnsi="Times New Roman" w:cs="Times New Roman"/>
          <w:noProof/>
          <w:sz w:val="24"/>
          <w:szCs w:val="24"/>
          <w:lang w:eastAsia="ru-RU"/>
        </w:rPr>
        <w:drawing>
          <wp:inline distT="0" distB="0" distL="0" distR="0" wp14:anchorId="656243BB" wp14:editId="05CD3A73">
            <wp:extent cx="3837315" cy="1922759"/>
            <wp:effectExtent l="0" t="0" r="0" b="19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6.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894432" cy="1951379"/>
                    </a:xfrm>
                    <a:prstGeom prst="rect">
                      <a:avLst/>
                    </a:prstGeom>
                  </pic:spPr>
                </pic:pic>
              </a:graphicData>
            </a:graphic>
          </wp:inline>
        </w:drawing>
      </w:r>
    </w:p>
    <w:p w:rsidR="00AE4027" w:rsidRPr="00AE4027" w:rsidRDefault="00AE4027" w:rsidP="00AE4027">
      <w:pPr>
        <w:spacing w:after="120"/>
        <w:contextualSpacing/>
        <w:jc w:val="both"/>
        <w:rPr>
          <w:rFonts w:ascii="Times New Roman" w:eastAsia="Calibri" w:hAnsi="Times New Roman" w:cs="Times New Roman"/>
          <w:sz w:val="24"/>
          <w:szCs w:val="24"/>
        </w:rPr>
      </w:pPr>
      <w:r w:rsidRPr="00AE4027">
        <w:rPr>
          <w:rFonts w:ascii="Times New Roman" w:eastAsia="Calibri" w:hAnsi="Times New Roman" w:cs="Times New Roman"/>
          <w:sz w:val="24"/>
          <w:szCs w:val="24"/>
        </w:rPr>
        <w:t> </w:t>
      </w:r>
    </w:p>
    <w:p w:rsidR="00AE4027" w:rsidRPr="00AE4027" w:rsidRDefault="00AE4027" w:rsidP="00AE4027">
      <w:pPr>
        <w:spacing w:after="0"/>
        <w:jc w:val="center"/>
        <w:rPr>
          <w:rFonts w:ascii="Times New Roman" w:eastAsia="Calibri" w:hAnsi="Times New Roman" w:cs="Times New Roman"/>
          <w:i/>
          <w:sz w:val="24"/>
          <w:szCs w:val="24"/>
        </w:rPr>
      </w:pPr>
      <w:r w:rsidRPr="00AE4027">
        <w:rPr>
          <w:rFonts w:ascii="Times New Roman" w:eastAsia="Calibri" w:hAnsi="Times New Roman" w:cs="Times New Roman"/>
          <w:i/>
          <w:sz w:val="24"/>
          <w:szCs w:val="24"/>
        </w:rPr>
        <w:t>Рисунок 23. Дискретизация задачи CCP, приведенная на рисунке 22 а</w:t>
      </w:r>
    </w:p>
    <w:p w:rsidR="00AE4027" w:rsidRPr="00AE4027" w:rsidRDefault="00AE4027" w:rsidP="00AE4027">
      <w:pPr>
        <w:spacing w:after="120"/>
        <w:contextualSpacing/>
        <w:jc w:val="both"/>
        <w:rPr>
          <w:rFonts w:ascii="Times New Roman" w:eastAsia="Calibri" w:hAnsi="Times New Roman" w:cs="Times New Roman"/>
          <w:sz w:val="24"/>
          <w:szCs w:val="24"/>
        </w:rPr>
      </w:pPr>
    </w:p>
    <w:p w:rsidR="00AE4027" w:rsidRPr="00AE4027" w:rsidRDefault="00AE4027" w:rsidP="00AE4027">
      <w:pPr>
        <w:spacing w:after="120"/>
        <w:contextualSpacing/>
        <w:jc w:val="both"/>
        <w:rPr>
          <w:rFonts w:ascii="Times New Roman" w:eastAsia="Calibri" w:hAnsi="Times New Roman" w:cs="Times New Roman"/>
          <w:sz w:val="24"/>
          <w:szCs w:val="24"/>
        </w:rPr>
      </w:pPr>
      <w:r w:rsidRPr="00AE4027">
        <w:rPr>
          <w:rFonts w:ascii="Times New Roman" w:eastAsia="Calibri" w:hAnsi="Times New Roman" w:cs="Times New Roman"/>
          <w:sz w:val="24"/>
          <w:szCs w:val="24"/>
        </w:rPr>
        <w:t xml:space="preserve">На рисунках 24 и 25 показаны оптимальные маршруты резки для двух задач </w:t>
      </w:r>
      <w:r w:rsidRPr="00AE4027">
        <w:rPr>
          <w:rFonts w:ascii="Times New Roman" w:eastAsia="Calibri" w:hAnsi="Times New Roman" w:cs="Times New Roman"/>
          <w:sz w:val="24"/>
          <w:szCs w:val="24"/>
          <w:lang w:val="en-US"/>
        </w:rPr>
        <w:t>SCCP</w:t>
      </w:r>
      <w:r w:rsidRPr="00AE4027">
        <w:rPr>
          <w:rFonts w:ascii="Times New Roman" w:eastAsia="Calibri" w:hAnsi="Times New Roman" w:cs="Times New Roman"/>
          <w:sz w:val="24"/>
          <w:szCs w:val="24"/>
        </w:rPr>
        <w:t xml:space="preserve"> с </w:t>
      </w:r>
      <w:proofErr w:type="spellStart"/>
      <w:r w:rsidRPr="00AE4027">
        <w:rPr>
          <w:rFonts w:ascii="Times New Roman" w:eastAsia="Calibri" w:hAnsi="Times New Roman" w:cs="Times New Roman"/>
          <w:sz w:val="24"/>
          <w:szCs w:val="24"/>
        </w:rPr>
        <w:t>двацать</w:t>
      </w:r>
      <w:proofErr w:type="spellEnd"/>
      <w:r w:rsidRPr="00AE4027">
        <w:rPr>
          <w:rFonts w:ascii="Times New Roman" w:eastAsia="Calibri" w:hAnsi="Times New Roman" w:cs="Times New Roman"/>
          <w:sz w:val="24"/>
          <w:szCs w:val="24"/>
        </w:rPr>
        <w:t xml:space="preserve"> одним (21) и восемнадцатью (18) базовыми сегментами соответственно.</w:t>
      </w:r>
    </w:p>
    <w:p w:rsidR="00AE4027" w:rsidRPr="00AE4027" w:rsidRDefault="00AE4027" w:rsidP="00AE4027">
      <w:pPr>
        <w:jc w:val="center"/>
        <w:rPr>
          <w:rFonts w:ascii="Times New Roman" w:hAnsi="Times New Roman" w:cs="Times New Roman"/>
          <w:sz w:val="24"/>
          <w:szCs w:val="24"/>
        </w:rPr>
      </w:pPr>
      <w:r w:rsidRPr="00AE4027">
        <w:rPr>
          <w:rFonts w:ascii="Times New Roman" w:hAnsi="Times New Roman" w:cs="Times New Roman"/>
          <w:noProof/>
          <w:sz w:val="24"/>
          <w:szCs w:val="24"/>
          <w:lang w:eastAsia="ru-RU"/>
        </w:rPr>
        <w:drawing>
          <wp:inline distT="0" distB="0" distL="0" distR="0" wp14:anchorId="4535093A" wp14:editId="1EAFBEC1">
            <wp:extent cx="3106927" cy="15621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71.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135805" cy="1576619"/>
                    </a:xfrm>
                    <a:prstGeom prst="rect">
                      <a:avLst/>
                    </a:prstGeom>
                  </pic:spPr>
                </pic:pic>
              </a:graphicData>
            </a:graphic>
          </wp:inline>
        </w:drawing>
      </w:r>
    </w:p>
    <w:p w:rsidR="00AE4027" w:rsidRPr="00AE4027" w:rsidRDefault="00AE4027" w:rsidP="00AE4027">
      <w:pPr>
        <w:spacing w:after="120"/>
        <w:jc w:val="center"/>
        <w:rPr>
          <w:rFonts w:ascii="Times New Roman" w:hAnsi="Times New Roman" w:cs="Times New Roman"/>
          <w:i/>
          <w:sz w:val="24"/>
          <w:szCs w:val="24"/>
        </w:rPr>
      </w:pPr>
      <w:r w:rsidRPr="00AE4027">
        <w:rPr>
          <w:rFonts w:ascii="Times New Roman" w:hAnsi="Times New Roman" w:cs="Times New Roman"/>
          <w:i/>
          <w:sz w:val="24"/>
          <w:szCs w:val="24"/>
        </w:rPr>
        <w:t xml:space="preserve">Рисунок 24. Схема </w:t>
      </w:r>
      <w:proofErr w:type="gramStart"/>
      <w:r w:rsidRPr="00AE4027">
        <w:rPr>
          <w:rFonts w:ascii="Times New Roman" w:hAnsi="Times New Roman" w:cs="Times New Roman"/>
          <w:i/>
          <w:sz w:val="24"/>
          <w:szCs w:val="24"/>
        </w:rPr>
        <w:t>оптимальной</w:t>
      </w:r>
      <w:proofErr w:type="gramEnd"/>
      <w:r w:rsidRPr="00AE4027">
        <w:rPr>
          <w:rFonts w:ascii="Times New Roman" w:hAnsi="Times New Roman" w:cs="Times New Roman"/>
          <w:i/>
          <w:sz w:val="24"/>
          <w:szCs w:val="24"/>
        </w:rPr>
        <w:t xml:space="preserve"> траектория инструмента для 21 базового сегмента</w:t>
      </w:r>
    </w:p>
    <w:p w:rsidR="00AE4027" w:rsidRPr="00AE4027" w:rsidRDefault="00AE4027" w:rsidP="00AE4027">
      <w:pPr>
        <w:spacing w:after="120"/>
        <w:contextualSpacing/>
        <w:jc w:val="center"/>
        <w:rPr>
          <w:rFonts w:ascii="Times New Roman" w:eastAsia="Calibri" w:hAnsi="Times New Roman" w:cs="Times New Roman"/>
          <w:sz w:val="24"/>
          <w:szCs w:val="24"/>
        </w:rPr>
      </w:pPr>
      <w:r w:rsidRPr="00AE4027">
        <w:rPr>
          <w:rFonts w:ascii="Times New Roman" w:eastAsia="Calibri" w:hAnsi="Times New Roman" w:cs="Times New Roman"/>
          <w:noProof/>
          <w:sz w:val="24"/>
          <w:szCs w:val="24"/>
          <w:lang w:eastAsia="ru-RU"/>
        </w:rPr>
        <w:lastRenderedPageBreak/>
        <w:drawing>
          <wp:inline distT="0" distB="0" distL="0" distR="0" wp14:anchorId="1FD194B8" wp14:editId="4643236C">
            <wp:extent cx="3250741" cy="1657350"/>
            <wp:effectExtent l="0" t="0" r="698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8.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261974" cy="1663077"/>
                    </a:xfrm>
                    <a:prstGeom prst="rect">
                      <a:avLst/>
                    </a:prstGeom>
                  </pic:spPr>
                </pic:pic>
              </a:graphicData>
            </a:graphic>
          </wp:inline>
        </w:drawing>
      </w:r>
    </w:p>
    <w:p w:rsidR="00AE4027" w:rsidRPr="00AE4027" w:rsidRDefault="00AE4027" w:rsidP="00AE4027">
      <w:pPr>
        <w:spacing w:after="120"/>
        <w:contextualSpacing/>
        <w:jc w:val="both"/>
        <w:rPr>
          <w:rFonts w:ascii="Times New Roman" w:eastAsia="Calibri" w:hAnsi="Times New Roman" w:cs="Times New Roman"/>
          <w:i/>
          <w:sz w:val="24"/>
          <w:szCs w:val="24"/>
        </w:rPr>
      </w:pPr>
      <w:r w:rsidRPr="00AE4027">
        <w:rPr>
          <w:rFonts w:ascii="Times New Roman" w:eastAsia="Calibri" w:hAnsi="Times New Roman" w:cs="Times New Roman"/>
          <w:i/>
          <w:sz w:val="24"/>
          <w:szCs w:val="24"/>
        </w:rPr>
        <w:t>Рисунок 25. Схема оптимальной траектори</w:t>
      </w:r>
      <w:r>
        <w:rPr>
          <w:rFonts w:ascii="Times New Roman" w:eastAsia="Calibri" w:hAnsi="Times New Roman" w:cs="Times New Roman"/>
          <w:i/>
          <w:sz w:val="24"/>
          <w:szCs w:val="24"/>
        </w:rPr>
        <w:t>и</w:t>
      </w:r>
      <w:r w:rsidRPr="00AE4027">
        <w:rPr>
          <w:rFonts w:ascii="Times New Roman" w:eastAsia="Calibri" w:hAnsi="Times New Roman" w:cs="Times New Roman"/>
          <w:i/>
          <w:sz w:val="24"/>
          <w:szCs w:val="24"/>
        </w:rPr>
        <w:t xml:space="preserve"> инструмента для 18 базовых сегментов</w:t>
      </w:r>
    </w:p>
    <w:p w:rsidR="00AE4027" w:rsidRPr="00AE4027" w:rsidRDefault="00AE4027" w:rsidP="00AE4027">
      <w:pPr>
        <w:spacing w:after="120"/>
        <w:contextualSpacing/>
        <w:jc w:val="both"/>
        <w:rPr>
          <w:rFonts w:ascii="Times New Roman" w:eastAsia="Calibri" w:hAnsi="Times New Roman" w:cs="Times New Roman"/>
          <w:sz w:val="24"/>
          <w:szCs w:val="24"/>
        </w:rPr>
      </w:pPr>
    </w:p>
    <w:p w:rsidR="00AE4027" w:rsidRPr="00AE4027" w:rsidRDefault="00AE4027" w:rsidP="00AE4027">
      <w:pPr>
        <w:spacing w:after="120"/>
        <w:jc w:val="both"/>
        <w:rPr>
          <w:rFonts w:ascii="Times New Roman" w:eastAsia="Calibri" w:hAnsi="Times New Roman" w:cs="Times New Roman"/>
          <w:sz w:val="24"/>
          <w:szCs w:val="24"/>
        </w:rPr>
      </w:pPr>
      <w:r w:rsidRPr="00AE4027">
        <w:rPr>
          <w:rFonts w:ascii="Times New Roman" w:eastAsia="Calibri" w:hAnsi="Times New Roman" w:cs="Times New Roman"/>
          <w:sz w:val="24"/>
          <w:szCs w:val="24"/>
        </w:rPr>
        <w:t xml:space="preserve">В первом случае время процесса резки </w:t>
      </w:r>
      <w:r w:rsidRPr="00AE4027">
        <w:rPr>
          <w:rFonts w:ascii="Calibri" w:eastAsia="Calibri" w:hAnsi="Calibri" w:cs="Times New Roman"/>
          <w:position w:val="-10"/>
        </w:rPr>
        <w:object w:dxaOrig="400" w:dyaOrig="320">
          <v:shape id="_x0000_i1039" type="#_x0000_t75" style="width:20.25pt;height:15.75pt" o:ole="">
            <v:imagedata r:id="rId43" o:title=""/>
          </v:shape>
          <o:OLEObject Type="Embed" ProgID="Equation.DSMT4" ShapeID="_x0000_i1039" DrawAspect="Content" ObjectID="_1630656628" r:id="rId44"/>
        </w:object>
      </w:r>
      <w:r w:rsidRPr="00AE4027">
        <w:rPr>
          <w:rFonts w:ascii="Calibri" w:eastAsia="Calibri" w:hAnsi="Calibri" w:cs="Times New Roman"/>
        </w:rPr>
        <w:t xml:space="preserve"> </w:t>
      </w:r>
      <w:r w:rsidRPr="00AE4027">
        <w:rPr>
          <w:rFonts w:ascii="Times New Roman" w:eastAsia="Calibri" w:hAnsi="Times New Roman" w:cs="Times New Roman"/>
          <w:sz w:val="24"/>
          <w:szCs w:val="24"/>
        </w:rPr>
        <w:t>составляет 2255 секунд, во втором - 2244 секунды. Обратите внимание, что в первом случае длина рабочего хода инструмента</w:t>
      </w:r>
      <w:r w:rsidRPr="00AE4027">
        <w:rPr>
          <w:rFonts w:ascii="Calibri" w:eastAsia="Calibri" w:hAnsi="Calibri" w:cs="Times New Roman"/>
          <w:position w:val="-12"/>
        </w:rPr>
        <w:object w:dxaOrig="400" w:dyaOrig="340">
          <v:shape id="_x0000_i1040" type="#_x0000_t75" style="width:20.25pt;height:17.25pt" o:ole="">
            <v:imagedata r:id="rId45" o:title=""/>
          </v:shape>
          <o:OLEObject Type="Embed" ProgID="Equation.DSMT4" ShapeID="_x0000_i1040" DrawAspect="Content" ObjectID="_1630656629" r:id="rId46"/>
        </w:object>
      </w:r>
      <w:r w:rsidRPr="00AE4027">
        <w:rPr>
          <w:rFonts w:ascii="Times New Roman" w:eastAsia="Calibri" w:hAnsi="Times New Roman" w:cs="Times New Roman"/>
          <w:sz w:val="24"/>
          <w:szCs w:val="24"/>
        </w:rPr>
        <w:t xml:space="preserve">  (20567 мм) меньше, чем во втором – (20727 мм), но из-за уменьшения количества точек прокалывания для 18 сегментов общее время резки также уменьшилось. Еще раз отметим, что оба решения являются оптимальными для выбранных наборов базовых сегментов. Таким образом, оптимальное значение целевой функции для выбранной задачи GSCCP </w:t>
      </w:r>
      <w:proofErr w:type="gramStart"/>
      <w:r w:rsidRPr="00AE4027">
        <w:rPr>
          <w:rFonts w:ascii="Times New Roman" w:eastAsia="Calibri" w:hAnsi="Times New Roman" w:cs="Times New Roman"/>
          <w:sz w:val="24"/>
          <w:szCs w:val="24"/>
        </w:rPr>
        <w:t>составляет 2244 сек</w:t>
      </w:r>
      <w:proofErr w:type="gramEnd"/>
      <w:r w:rsidRPr="00AE4027">
        <w:rPr>
          <w:rFonts w:ascii="Times New Roman" w:eastAsia="Calibri" w:hAnsi="Times New Roman" w:cs="Times New Roman"/>
          <w:sz w:val="24"/>
          <w:szCs w:val="24"/>
        </w:rPr>
        <w:t>. </w:t>
      </w:r>
    </w:p>
    <w:p w:rsidR="00AE4027" w:rsidRPr="00AE4027" w:rsidRDefault="00AE4027" w:rsidP="00AE4027">
      <w:pPr>
        <w:spacing w:before="120" w:after="120"/>
        <w:jc w:val="both"/>
        <w:rPr>
          <w:rFonts w:ascii="Times New Roman" w:eastAsia="Calibri" w:hAnsi="Times New Roman" w:cs="Times New Roman"/>
          <w:sz w:val="24"/>
          <w:szCs w:val="24"/>
        </w:rPr>
      </w:pPr>
      <w:r w:rsidRPr="00AE4027">
        <w:rPr>
          <w:rFonts w:ascii="Times New Roman" w:eastAsia="Calibri" w:hAnsi="Times New Roman" w:cs="Times New Roman"/>
          <w:sz w:val="24"/>
          <w:szCs w:val="24"/>
        </w:rPr>
        <w:t>При решении задач были учтены необходимые «статические» ограничения: условия предшествования и ограничения для координат точек врезки (1.3.1). Динамические ограничения в этом модельном примере не рассматривались.</w:t>
      </w:r>
    </w:p>
    <w:p w:rsidR="00AE4027" w:rsidRPr="00AE4027" w:rsidRDefault="00AE4027" w:rsidP="00AE4027">
      <w:pPr>
        <w:spacing w:after="120"/>
        <w:jc w:val="both"/>
        <w:rPr>
          <w:rFonts w:ascii="Times New Roman" w:eastAsia="Calibri" w:hAnsi="Times New Roman" w:cs="Times New Roman"/>
          <w:sz w:val="24"/>
          <w:szCs w:val="24"/>
        </w:rPr>
      </w:pPr>
      <w:r w:rsidRPr="00AE4027">
        <w:rPr>
          <w:rFonts w:ascii="Times New Roman" w:eastAsia="Calibri" w:hAnsi="Times New Roman" w:cs="Times New Roman"/>
          <w:sz w:val="24"/>
          <w:szCs w:val="24"/>
        </w:rPr>
        <w:t>Описанный подход позволяет решать задачи из наиболее сложного класса задач маршрутизации траектории инструмента - ICP, который не ограничивает выбор точки входа инструмента в контур детали и использование любой техники резки. Наиболее важной особенностью подхода является возможность для одной задачи оптимизации  формировать разные наборы базовых сегментов и применять разные алгоритмы оптимизации, используя как дискретные, так и, в некоторых случаях, непрерывные модели.</w:t>
      </w:r>
    </w:p>
    <w:p w:rsidR="005D2B2B" w:rsidRDefault="005D2B2B"/>
    <w:sectPr w:rsidR="005D2B2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244872"/>
    <w:multiLevelType w:val="hybridMultilevel"/>
    <w:tmpl w:val="1DA0C30E"/>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4027"/>
    <w:rsid w:val="005D2B2B"/>
    <w:rsid w:val="00AE402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AE4027"/>
    <w:rPr>
      <w:rFonts w:ascii="Times New Roman" w:hAnsi="Times New Roman" w:cs="Times New Roman"/>
      <w:sz w:val="24"/>
      <w:szCs w:val="24"/>
    </w:rPr>
  </w:style>
  <w:style w:type="paragraph" w:styleId="a4">
    <w:name w:val="Balloon Text"/>
    <w:basedOn w:val="a"/>
    <w:link w:val="a5"/>
    <w:uiPriority w:val="99"/>
    <w:semiHidden/>
    <w:unhideWhenUsed/>
    <w:rsid w:val="00AE4027"/>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AE402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AE4027"/>
    <w:rPr>
      <w:rFonts w:ascii="Times New Roman" w:hAnsi="Times New Roman" w:cs="Times New Roman"/>
      <w:sz w:val="24"/>
      <w:szCs w:val="24"/>
    </w:rPr>
  </w:style>
  <w:style w:type="paragraph" w:styleId="a4">
    <w:name w:val="Balloon Text"/>
    <w:basedOn w:val="a"/>
    <w:link w:val="a5"/>
    <w:uiPriority w:val="99"/>
    <w:semiHidden/>
    <w:unhideWhenUsed/>
    <w:rsid w:val="00AE4027"/>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AE402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image" Target="media/image16.png"/><Relationship Id="rId42" Type="http://schemas.openxmlformats.org/officeDocument/2006/relationships/image" Target="media/image22.png"/><Relationship Id="rId47"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20.png"/><Relationship Id="rId45" Type="http://schemas.openxmlformats.org/officeDocument/2006/relationships/image" Target="media/image24.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8.wmf"/><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2.bin"/><Relationship Id="rId44"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image" Target="media/image23.wmf"/><Relationship Id="rId48" Type="http://schemas.openxmlformats.org/officeDocument/2006/relationships/theme" Target="theme/theme1.xml"/><Relationship Id="rId8" Type="http://schemas.openxmlformats.org/officeDocument/2006/relationships/oleObject" Target="embeddings/oleObject1.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oleObject" Target="embeddings/oleObject17.bin"/><Relationship Id="rId20" Type="http://schemas.openxmlformats.org/officeDocument/2006/relationships/oleObject" Target="embeddings/oleObject7.bin"/><Relationship Id="rId41" Type="http://schemas.openxmlformats.org/officeDocument/2006/relationships/image" Target="media/image2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1579</Words>
  <Characters>9003</Characters>
  <Application>Microsoft Office Word</Application>
  <DocSecurity>0</DocSecurity>
  <Lines>75</Lines>
  <Paragraphs>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5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nsan</dc:creator>
  <cp:lastModifiedBy>sansan</cp:lastModifiedBy>
  <cp:revision>1</cp:revision>
  <dcterms:created xsi:type="dcterms:W3CDTF">2019-09-22T04:24:00Z</dcterms:created>
  <dcterms:modified xsi:type="dcterms:W3CDTF">2019-09-22T04:25:00Z</dcterms:modified>
</cp:coreProperties>
</file>